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87A27D" w14:textId="77777777" w:rsidR="002B64F9" w:rsidRDefault="00000000">
      <w:pPr>
        <w:spacing w:line="288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信号与系统实验</w:t>
      </w:r>
      <w:r>
        <w:rPr>
          <w:rFonts w:ascii="Times New Roman" w:hAnsi="Times New Roman" w:cs="Times New Roman"/>
          <w:b/>
          <w:sz w:val="36"/>
          <w:szCs w:val="36"/>
        </w:rPr>
        <w:t>4-----</w:t>
      </w:r>
    </w:p>
    <w:p w14:paraId="67718520" w14:textId="77777777" w:rsidR="002B64F9" w:rsidRDefault="00000000">
      <w:pPr>
        <w:spacing w:line="288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  <w:lang w:eastAsia="zh-Hans"/>
        </w:rPr>
        <w:t>连续</w:t>
      </w:r>
      <w:r>
        <w:rPr>
          <w:rFonts w:ascii="Times New Roman" w:hAnsi="Times New Roman" w:cs="Times New Roman" w:hint="eastAsia"/>
          <w:b/>
          <w:sz w:val="36"/>
          <w:szCs w:val="36"/>
        </w:rPr>
        <w:t>&amp;&amp;</w:t>
      </w:r>
      <w:r>
        <w:rPr>
          <w:rFonts w:ascii="Times New Roman" w:hAnsi="Times New Roman" w:cs="Times New Roman" w:hint="eastAsia"/>
          <w:b/>
          <w:sz w:val="36"/>
          <w:szCs w:val="36"/>
        </w:rPr>
        <w:t>离散</w:t>
      </w:r>
      <w:r>
        <w:rPr>
          <w:rFonts w:ascii="Times New Roman" w:hAnsi="Times New Roman" w:cs="Times New Roman" w:hint="eastAsia"/>
          <w:b/>
          <w:sz w:val="36"/>
          <w:szCs w:val="36"/>
          <w:lang w:eastAsia="zh-Hans"/>
        </w:rPr>
        <w:t>时间信号与系统的</w:t>
      </w:r>
      <w:r>
        <w:rPr>
          <w:rFonts w:ascii="Times New Roman" w:hAnsi="Times New Roman" w:cs="Times New Roman" w:hint="eastAsia"/>
          <w:b/>
          <w:sz w:val="36"/>
          <w:szCs w:val="36"/>
        </w:rPr>
        <w:t>复频域分析实验</w:t>
      </w:r>
    </w:p>
    <w:p w14:paraId="090D162A" w14:textId="77777777" w:rsidR="002B64F9" w:rsidRDefault="00000000">
      <w:pPr>
        <w:spacing w:line="288" w:lineRule="auto"/>
        <w:jc w:val="both"/>
        <w:outlineLvl w:val="0"/>
        <w:rPr>
          <w:rFonts w:asciiTheme="majorEastAsia" w:eastAsiaTheme="majorEastAsia" w:hAnsiTheme="majorEastAsia" w:cs="Times New Roman"/>
          <w:bCs/>
          <w:sz w:val="28"/>
          <w:szCs w:val="28"/>
        </w:rPr>
      </w:pPr>
      <w:r>
        <w:rPr>
          <w:rFonts w:asciiTheme="majorEastAsia" w:eastAsiaTheme="majorEastAsia" w:hAnsiTheme="majorEastAsia" w:cs="Times New Roman"/>
          <w:bCs/>
          <w:sz w:val="28"/>
          <w:szCs w:val="28"/>
        </w:rPr>
        <w:t>一、实验目的</w:t>
      </w:r>
    </w:p>
    <w:p w14:paraId="5617EE32" w14:textId="77777777" w:rsidR="002B64F9" w:rsidRDefault="00000000">
      <w:pPr>
        <w:pStyle w:val="1"/>
        <w:numPr>
          <w:ilvl w:val="0"/>
          <w:numId w:val="1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掌握利用MATLAB求连续时间函数的拉普拉斯变换和拉普拉斯反变换；</w:t>
      </w:r>
    </w:p>
    <w:p w14:paraId="6F19E30E" w14:textId="77777777" w:rsidR="002B64F9" w:rsidRDefault="00000000">
      <w:pPr>
        <w:pStyle w:val="1"/>
        <w:numPr>
          <w:ilvl w:val="0"/>
          <w:numId w:val="1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掌握利用MATLAB求离散时间信号的z变换和反z变换；</w:t>
      </w:r>
    </w:p>
    <w:p w14:paraId="4F2889B2" w14:textId="77777777" w:rsidR="002B64F9" w:rsidRDefault="00000000">
      <w:pPr>
        <w:pStyle w:val="1"/>
        <w:numPr>
          <w:ilvl w:val="0"/>
          <w:numId w:val="1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掌握利用MATLAB分析系统函数极零点分布与系统特性的关系；</w:t>
      </w:r>
    </w:p>
    <w:p w14:paraId="61374402" w14:textId="77777777" w:rsidR="002B64F9" w:rsidRDefault="00000000">
      <w:pPr>
        <w:numPr>
          <w:ilvl w:val="0"/>
          <w:numId w:val="2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实验原理</w:t>
      </w:r>
    </w:p>
    <w:p w14:paraId="2038F278" w14:textId="77777777" w:rsidR="002B64F9" w:rsidRDefault="00000000">
      <w:pPr>
        <w:numPr>
          <w:ilvl w:val="0"/>
          <w:numId w:val="3"/>
        </w:numPr>
        <w:adjustRightInd w:val="0"/>
        <w:snapToGrid w:val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单边拉普拉斯变换定义为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88"/>
        <w:gridCol w:w="1054"/>
      </w:tblGrid>
      <w:tr w:rsidR="002B64F9" w14:paraId="6FA5B91D" w14:textId="77777777">
        <w:tc>
          <w:tcPr>
            <w:tcW w:w="8188" w:type="dxa"/>
            <w:shd w:val="clear" w:color="auto" w:fill="auto"/>
          </w:tcPr>
          <w:p w14:paraId="43BAB518" w14:textId="77777777" w:rsidR="002B64F9" w:rsidRDefault="00512B61">
            <w:pPr>
              <w:adjustRightInd w:val="0"/>
              <w:snapToGrid w:val="0"/>
              <w:jc w:val="center"/>
              <w:rPr>
                <w:rFonts w:asciiTheme="minorEastAsia" w:hAnsiTheme="minorEastAsia" w:cs="Times New Roman"/>
                <w:bCs/>
                <w:sz w:val="28"/>
                <w:szCs w:val="28"/>
              </w:rPr>
            </w:pPr>
            <w:r>
              <w:rPr>
                <w:rFonts w:asciiTheme="minorEastAsia" w:hAnsiTheme="minorEastAsia" w:cs="Times New Roman" w:hint="eastAsia"/>
                <w:bCs/>
                <w:noProof/>
                <w:sz w:val="28"/>
                <w:szCs w:val="28"/>
              </w:rPr>
              <w:object w:dxaOrig="2390" w:dyaOrig="632" w14:anchorId="046ABD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119.65pt;height:31.45pt;mso-width-percent:0;mso-height-percent:0;mso-width-percent:0;mso-height-percent:0" o:ole="">
                  <v:imagedata r:id="rId7" o:title=""/>
                </v:shape>
                <o:OLEObject Type="Embed" ProgID="Equation.DSMT4" ShapeID="_x0000_i1028" DrawAspect="Content" ObjectID="_1731761056" r:id="rId8"/>
              </w:object>
            </w:r>
          </w:p>
        </w:tc>
        <w:tc>
          <w:tcPr>
            <w:tcW w:w="1054" w:type="dxa"/>
            <w:shd w:val="clear" w:color="auto" w:fill="auto"/>
          </w:tcPr>
          <w:p w14:paraId="6CC228D7" w14:textId="77777777" w:rsidR="002B64F9" w:rsidRDefault="00000000">
            <w:pPr>
              <w:adjustRightInd w:val="0"/>
              <w:snapToGrid w:val="0"/>
              <w:jc w:val="both"/>
              <w:rPr>
                <w:rFonts w:asciiTheme="minorEastAsia" w:hAnsiTheme="minorEastAsia" w:cs="Times New Roman"/>
                <w:bCs/>
                <w:sz w:val="28"/>
                <w:szCs w:val="28"/>
              </w:rPr>
            </w:pPr>
            <w:r>
              <w:rPr>
                <w:rFonts w:asciiTheme="minorEastAsia" w:hAnsiTheme="minorEastAsia" w:cs="Times New Roman" w:hint="eastAsia"/>
                <w:bCs/>
                <w:sz w:val="28"/>
                <w:szCs w:val="28"/>
              </w:rPr>
              <w:t>（</w:t>
            </w:r>
            <w:r>
              <w:rPr>
                <w:rFonts w:asciiTheme="minorEastAsia" w:hAnsiTheme="minorEastAsia" w:cs="Times New Roman" w:hint="eastAsia"/>
                <w:bCs/>
                <w:sz w:val="28"/>
                <w:szCs w:val="28"/>
              </w:rPr>
              <w:fldChar w:fldCharType="begin"/>
            </w:r>
            <w:r>
              <w:rPr>
                <w:rFonts w:asciiTheme="minorEastAsia" w:hAnsiTheme="minorEastAsia" w:cs="Times New Roman" w:hint="eastAsia"/>
                <w:bCs/>
                <w:sz w:val="28"/>
                <w:szCs w:val="28"/>
              </w:rPr>
              <w:instrText xml:space="preserve"> SEQ （ \* ARABIC \s 1 </w:instrText>
            </w:r>
            <w:r>
              <w:rPr>
                <w:rFonts w:asciiTheme="minorEastAsia" w:hAnsiTheme="minorEastAsia" w:cs="Times New Roman" w:hint="eastAsia"/>
                <w:bCs/>
                <w:sz w:val="28"/>
                <w:szCs w:val="28"/>
              </w:rPr>
              <w:fldChar w:fldCharType="separate"/>
            </w:r>
            <w:r>
              <w:rPr>
                <w:rFonts w:asciiTheme="minorEastAsia" w:hAnsiTheme="minorEastAsia" w:cs="Times New Roman" w:hint="eastAsia"/>
                <w:bCs/>
                <w:sz w:val="28"/>
                <w:szCs w:val="28"/>
              </w:rPr>
              <w:t>1</w:t>
            </w:r>
            <w:r>
              <w:rPr>
                <w:rFonts w:asciiTheme="minorEastAsia" w:hAnsiTheme="minorEastAsia" w:cs="Times New Roman" w:hint="eastAsia"/>
                <w:bCs/>
                <w:sz w:val="28"/>
                <w:szCs w:val="28"/>
              </w:rPr>
              <w:fldChar w:fldCharType="end"/>
            </w:r>
            <w:r>
              <w:rPr>
                <w:rFonts w:asciiTheme="minorEastAsia" w:hAnsiTheme="minorEastAsia" w:cs="Times New Roman" w:hint="eastAsia"/>
                <w:bCs/>
                <w:sz w:val="28"/>
                <w:szCs w:val="28"/>
              </w:rPr>
              <w:t>）</w:t>
            </w:r>
          </w:p>
        </w:tc>
      </w:tr>
    </w:tbl>
    <w:p w14:paraId="43BB74DD" w14:textId="77777777" w:rsidR="002B64F9" w:rsidRDefault="00000000">
      <w:pPr>
        <w:ind w:firstLine="48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由于拉普拉斯变换的自变量s为复数，因此其求解不适合采用数值计算的方法。但MATLAB提供了符号函数</w:t>
      </w:r>
      <w:proofErr w:type="spellStart"/>
      <w:r>
        <w:rPr>
          <w:rFonts w:asciiTheme="minorEastAsia" w:hAnsiTheme="minorEastAsia" w:cs="Times New Roman" w:hint="eastAsia"/>
          <w:bCs/>
          <w:sz w:val="28"/>
          <w:szCs w:val="28"/>
        </w:rPr>
        <w:t>laplace</w:t>
      </w:r>
      <w:proofErr w:type="spellEnd"/>
      <w:r>
        <w:rPr>
          <w:rFonts w:asciiTheme="minorEastAsia" w:hAnsiTheme="minorEastAsia" w:cs="Times New Roman" w:hint="eastAsia"/>
          <w:bCs/>
          <w:sz w:val="28"/>
          <w:szCs w:val="28"/>
        </w:rPr>
        <w:t>、</w:t>
      </w:r>
      <w:proofErr w:type="spellStart"/>
      <w:r>
        <w:rPr>
          <w:rFonts w:asciiTheme="minorEastAsia" w:hAnsiTheme="minorEastAsia" w:cs="Times New Roman" w:hint="eastAsia"/>
          <w:bCs/>
          <w:sz w:val="28"/>
          <w:szCs w:val="28"/>
        </w:rPr>
        <w:t>ilaplace</w:t>
      </w:r>
      <w:proofErr w:type="spellEnd"/>
      <w:r>
        <w:rPr>
          <w:rFonts w:asciiTheme="minorEastAsia" w:hAnsiTheme="minorEastAsia" w:cs="Times New Roman" w:hint="eastAsia"/>
          <w:bCs/>
          <w:sz w:val="28"/>
          <w:szCs w:val="28"/>
        </w:rPr>
        <w:t>求解信号的单边拉普拉斯变换和反变换。</w:t>
      </w:r>
    </w:p>
    <w:p w14:paraId="097F0859" w14:textId="77777777" w:rsidR="002B64F9" w:rsidRDefault="00000000">
      <w:pPr>
        <w:ind w:firstLine="48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连续时间线性时不变系统的系统函数H(s)通常是有理分式，将分子、分母化成关于s的最简正幂多项式，使得分母多项式等于零的根称为极点（即特征根），分子多项式等于零的根称为零点。借助零极点可以进行系统特性的分析，比如系统的滤波特性。</w:t>
      </w:r>
    </w:p>
    <w:p w14:paraId="696FEB70" w14:textId="77777777" w:rsidR="002B64F9" w:rsidRDefault="00000000">
      <w:pPr>
        <w:numPr>
          <w:ilvl w:val="0"/>
          <w:numId w:val="3"/>
        </w:numPr>
        <w:adjustRightInd w:val="0"/>
        <w:snapToGrid w:val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单边z变换定义为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88"/>
        <w:gridCol w:w="1054"/>
      </w:tblGrid>
      <w:tr w:rsidR="002B64F9" w14:paraId="438D0B68" w14:textId="77777777">
        <w:tc>
          <w:tcPr>
            <w:tcW w:w="8188" w:type="dxa"/>
            <w:shd w:val="clear" w:color="auto" w:fill="auto"/>
          </w:tcPr>
          <w:p w14:paraId="05A80EDE" w14:textId="77777777" w:rsidR="002B64F9" w:rsidRDefault="00512B61">
            <w:pPr>
              <w:adjustRightInd w:val="0"/>
              <w:snapToGrid w:val="0"/>
              <w:jc w:val="center"/>
              <w:rPr>
                <w:rFonts w:asciiTheme="minorEastAsia" w:hAnsiTheme="minorEastAsia" w:cs="Times New Roman"/>
                <w:bCs/>
                <w:sz w:val="28"/>
                <w:szCs w:val="28"/>
              </w:rPr>
            </w:pPr>
            <w:r>
              <w:rPr>
                <w:rFonts w:asciiTheme="minorEastAsia" w:hAnsiTheme="minorEastAsia" w:cs="Times New Roman" w:hint="eastAsia"/>
                <w:bCs/>
                <w:noProof/>
                <w:sz w:val="28"/>
                <w:szCs w:val="28"/>
              </w:rPr>
              <w:object w:dxaOrig="2156" w:dyaOrig="790" w14:anchorId="52CC5F68">
                <v:shape id="_x0000_i1027" type="#_x0000_t75" alt="" style="width:107.5pt;height:39.55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731761057" r:id="rId10"/>
              </w:object>
            </w:r>
          </w:p>
        </w:tc>
        <w:tc>
          <w:tcPr>
            <w:tcW w:w="1054" w:type="dxa"/>
            <w:shd w:val="clear" w:color="auto" w:fill="auto"/>
          </w:tcPr>
          <w:p w14:paraId="1B4F12B3" w14:textId="77777777" w:rsidR="002B64F9" w:rsidRDefault="00000000">
            <w:pPr>
              <w:adjustRightInd w:val="0"/>
              <w:snapToGrid w:val="0"/>
              <w:jc w:val="both"/>
              <w:rPr>
                <w:rFonts w:asciiTheme="minorEastAsia" w:hAnsiTheme="minorEastAsia" w:cs="Times New Roman"/>
                <w:bCs/>
                <w:sz w:val="28"/>
                <w:szCs w:val="28"/>
              </w:rPr>
            </w:pPr>
            <w:r>
              <w:rPr>
                <w:rFonts w:asciiTheme="minorEastAsia" w:hAnsiTheme="minorEastAsia" w:cs="Times New Roman" w:hint="eastAsia"/>
                <w:bCs/>
                <w:sz w:val="28"/>
                <w:szCs w:val="28"/>
              </w:rPr>
              <w:t>（2）</w:t>
            </w:r>
          </w:p>
        </w:tc>
      </w:tr>
    </w:tbl>
    <w:p w14:paraId="14FB7F55" w14:textId="77777777" w:rsidR="002B64F9" w:rsidRDefault="00000000">
      <w:pPr>
        <w:ind w:firstLine="48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由于z变换的自变量z为复数，因此其求解不适合采用数值计算的方法。但MATLAB提供了符号函数</w:t>
      </w:r>
      <w:proofErr w:type="spellStart"/>
      <w:r>
        <w:rPr>
          <w:rFonts w:asciiTheme="minorEastAsia" w:hAnsiTheme="minorEastAsia" w:cs="Times New Roman" w:hint="eastAsia"/>
          <w:bCs/>
          <w:sz w:val="28"/>
          <w:szCs w:val="28"/>
        </w:rPr>
        <w:t>ztrans</w:t>
      </w:r>
      <w:proofErr w:type="spellEnd"/>
      <w:r>
        <w:rPr>
          <w:rFonts w:asciiTheme="minorEastAsia" w:hAnsiTheme="minorEastAsia" w:cs="Times New Roman" w:hint="eastAsia"/>
          <w:bCs/>
          <w:sz w:val="28"/>
          <w:szCs w:val="28"/>
        </w:rPr>
        <w:t>、</w:t>
      </w:r>
      <w:proofErr w:type="spellStart"/>
      <w:r>
        <w:rPr>
          <w:rFonts w:asciiTheme="minorEastAsia" w:hAnsiTheme="minorEastAsia" w:cs="Times New Roman" w:hint="eastAsia"/>
          <w:bCs/>
          <w:sz w:val="28"/>
          <w:szCs w:val="28"/>
        </w:rPr>
        <w:t>iztrans</w:t>
      </w:r>
      <w:proofErr w:type="spellEnd"/>
      <w:r>
        <w:rPr>
          <w:rFonts w:asciiTheme="minorEastAsia" w:hAnsiTheme="minorEastAsia" w:cs="Times New Roman" w:hint="eastAsia"/>
          <w:bCs/>
          <w:sz w:val="28"/>
          <w:szCs w:val="28"/>
        </w:rPr>
        <w:t>求解信号的单边z变换和反变换。</w:t>
      </w:r>
    </w:p>
    <w:p w14:paraId="0F509E99" w14:textId="77777777" w:rsidR="002B64F9" w:rsidRDefault="00000000">
      <w:pPr>
        <w:adjustRightInd w:val="0"/>
        <w:snapToGrid w:val="0"/>
        <w:ind w:firstLine="48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lastRenderedPageBreak/>
        <w:t>离散时间线性时不变系统的系统函数H(z)通常是有理分式，将分子、分母化成关于z的最简正幂多项式，使得分母多项式等于零的根称为极点（即特征根），分子多项式等于零的根称为零点。借助零极点可以进行系统特性的分析，比如系统的滤波特性。</w:t>
      </w:r>
    </w:p>
    <w:p w14:paraId="22E10855" w14:textId="77777777" w:rsidR="002B64F9" w:rsidRDefault="00000000">
      <w:pPr>
        <w:numPr>
          <w:ilvl w:val="0"/>
          <w:numId w:val="2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  <w:lang w:eastAsia="zh-Hans"/>
        </w:rPr>
      </w:pPr>
      <w:r>
        <w:rPr>
          <w:rFonts w:ascii="Times New Roman" w:hAnsi="Times New Roman" w:cs="Times New Roman" w:hint="eastAsia"/>
          <w:bCs/>
          <w:sz w:val="28"/>
          <w:szCs w:val="28"/>
          <w:lang w:eastAsia="zh-Hans"/>
        </w:rPr>
        <w:t>实验涉及</w:t>
      </w:r>
      <w:r>
        <w:rPr>
          <w:rFonts w:ascii="Times New Roman" w:hAnsi="Times New Roman" w:cs="Times New Roman" w:hint="eastAsia"/>
          <w:bCs/>
          <w:sz w:val="28"/>
          <w:szCs w:val="28"/>
        </w:rPr>
        <w:t>的部分</w:t>
      </w:r>
      <w:r>
        <w:rPr>
          <w:rFonts w:ascii="Times New Roman" w:hAnsi="Times New Roman" w:cs="Times New Roman" w:hint="eastAsia"/>
          <w:bCs/>
          <w:sz w:val="28"/>
          <w:szCs w:val="28"/>
          <w:lang w:eastAsia="zh-Hans"/>
        </w:rPr>
        <w:t>MATLAB</w:t>
      </w:r>
      <w:r>
        <w:rPr>
          <w:rFonts w:ascii="Times New Roman" w:hAnsi="Times New Roman" w:cs="Times New Roman" w:hint="eastAsia"/>
          <w:bCs/>
          <w:sz w:val="28"/>
          <w:szCs w:val="28"/>
          <w:lang w:eastAsia="zh-Hans"/>
        </w:rPr>
        <w:t>函数</w:t>
      </w:r>
    </w:p>
    <w:p w14:paraId="2E0979ED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laplace</w:t>
      </w:r>
      <w:proofErr w:type="spellEnd"/>
    </w:p>
    <w:p w14:paraId="3C9732CB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求符号函数的拉普拉斯变换</w:t>
      </w:r>
    </w:p>
    <w:p w14:paraId="0F846A58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</w:p>
    <w:p w14:paraId="65F06837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X = 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laplace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x)；求符号函数x的拉普拉斯变换。</w:t>
      </w:r>
    </w:p>
    <w:p w14:paraId="52DAF34D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X = 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laplace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x,</w:t>
      </w:r>
      <w:hyperlink r:id="rId11" w:anchor="d119e174869" w:history="1">
        <w:r>
          <w:rPr>
            <w:rFonts w:ascii="宋体" w:eastAsia="宋体" w:hAnsi="宋体" w:cs="宋体" w:hint="eastAsia"/>
            <w:iCs/>
            <w:sz w:val="28"/>
            <w:szCs w:val="28"/>
            <w:lang w:eastAsia="zh-Hans"/>
          </w:rPr>
          <w:t>transVar</w:t>
        </w:r>
        <w:proofErr w:type="spellEnd"/>
      </w:hyperlink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；求符号函数x的拉普拉斯变换，返回结果的变量由默认s变为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begin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instrText xml:space="preserve"> HYPERLINK "https://www.mathworks.com/help/releases/R2018a/symbolic/ztrans.html?searchHighlight=ztrans&amp;s_tid=doc_srchtitle" \l "d119e174869" </w:instrTex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separate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transVar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end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。</w:t>
      </w:r>
    </w:p>
    <w:p w14:paraId="34B4AB56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ilaplace</w:t>
      </w:r>
      <w:proofErr w:type="spellEnd"/>
    </w:p>
    <w:p w14:paraId="121DDE55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求符号函数的拉普拉斯反变换</w:t>
      </w:r>
    </w:p>
    <w:p w14:paraId="1EE71F6C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</w:p>
    <w:p w14:paraId="23AD4316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x = 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ilaplace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X)；求符号函数X的拉普拉斯反变换。</w:t>
      </w:r>
    </w:p>
    <w:p w14:paraId="48F35618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x = 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ilaplace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X,</w:t>
      </w:r>
      <w:hyperlink r:id="rId12" w:anchor="d119e174869" w:history="1">
        <w:r>
          <w:rPr>
            <w:rFonts w:ascii="宋体" w:eastAsia="宋体" w:hAnsi="宋体" w:cs="宋体" w:hint="eastAsia"/>
            <w:iCs/>
            <w:sz w:val="28"/>
            <w:szCs w:val="28"/>
            <w:lang w:eastAsia="zh-Hans"/>
          </w:rPr>
          <w:t>transVar</w:t>
        </w:r>
        <w:proofErr w:type="spellEnd"/>
      </w:hyperlink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；求符号函数X的拉普拉斯反变换，返回结果的变量由默认t变为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begin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instrText xml:space="preserve"> HYPERLINK "https://www.mathworks.com/help/releases/R2018a/symbolic/ztrans.html?searchHighlight=ztrans&amp;s_tid=doc_srchtitle" \l "d119e174869" </w:instrTex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separate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transVar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end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。</w:t>
      </w:r>
    </w:p>
    <w:p w14:paraId="3A3AABEA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residue</w:t>
      </w:r>
    </w:p>
    <w:p w14:paraId="77E1F7A3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部分分式展开</w:t>
      </w:r>
    </w:p>
    <w:p w14:paraId="32E61AEE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</w:p>
    <w:p w14:paraId="40A3F9E6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[r p </w:t>
      </w:r>
      <w:proofErr w:type="gram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k]=</w:t>
      </w:r>
      <w:proofErr w:type="gram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 residue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b,a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</w:t>
      </w:r>
    </w:p>
    <w:p w14:paraId="6DB6B36F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[a </w:t>
      </w:r>
      <w:proofErr w:type="gram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b]=</w:t>
      </w:r>
      <w:proofErr w:type="gram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 residue(r p k)</w:t>
      </w:r>
    </w:p>
    <w:p w14:paraId="150EA316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r,p,k,b,a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各参数关系满足</w:t>
      </w:r>
    </w:p>
    <w:p w14:paraId="6D933CE9" w14:textId="77777777" w:rsidR="002B64F9" w:rsidRDefault="00512B61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noProof/>
          <w:sz w:val="28"/>
          <w:szCs w:val="28"/>
          <w:lang w:eastAsia="zh-Hans"/>
        </w:rPr>
        <w:object w:dxaOrig="6612" w:dyaOrig="850" w14:anchorId="73728516">
          <v:shape id="_x0000_i1026" type="#_x0000_t75" alt="" style="width:330.6pt;height:42.6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731761058" r:id="rId14"/>
        </w:object>
      </w:r>
    </w:p>
    <w:p w14:paraId="4494A025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</w:rPr>
      </w:pP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pzmap</w:t>
      </w:r>
      <w:proofErr w:type="spellEnd"/>
    </w:p>
    <w:p w14:paraId="14D07BB1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绘制连续时间系统的零极点图</w:t>
      </w:r>
    </w:p>
    <w:p w14:paraId="1D25FD62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pzmap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b,a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；绘制由向量b和a构成的系统函数确定的零极点图。</w:t>
      </w:r>
    </w:p>
    <w:p w14:paraId="55766866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</w:rPr>
      </w:pPr>
      <w:r>
        <w:rPr>
          <w:rFonts w:ascii="宋体" w:eastAsia="宋体" w:hAnsi="宋体" w:cs="宋体" w:hint="eastAsia"/>
          <w:iCs/>
          <w:sz w:val="28"/>
          <w:szCs w:val="28"/>
        </w:rPr>
        <w:t>impulse</w:t>
      </w:r>
    </w:p>
    <w:p w14:paraId="3A8FFC0E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lastRenderedPageBreak/>
        <w:t>功能：</w:t>
      </w:r>
      <w:r>
        <w:rPr>
          <w:rFonts w:ascii="宋体" w:eastAsia="宋体" w:hAnsi="宋体" w:cs="宋体" w:hint="eastAsia"/>
          <w:iCs/>
          <w:sz w:val="28"/>
          <w:szCs w:val="28"/>
        </w:rPr>
        <w:t>计算系统冲激响应</w:t>
      </w:r>
    </w:p>
    <w:p w14:paraId="40C5673F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impulse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b,a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</w:t>
      </w:r>
      <w:r>
        <w:rPr>
          <w:rFonts w:ascii="宋体" w:eastAsia="宋体" w:hAnsi="宋体" w:cs="宋体" w:hint="eastAsia"/>
          <w:iCs/>
          <w:sz w:val="28"/>
          <w:szCs w:val="28"/>
        </w:rPr>
        <w:t>;计算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由向量b和</w:t>
      </w:r>
      <w:r>
        <w:rPr>
          <w:rFonts w:ascii="宋体" w:eastAsia="宋体" w:hAnsi="宋体" w:cs="宋体" w:hint="eastAsia"/>
          <w:iCs/>
          <w:sz w:val="28"/>
          <w:szCs w:val="28"/>
        </w:rPr>
        <w:t>向量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a构成的系统函数</w:t>
      </w:r>
      <w:r>
        <w:rPr>
          <w:rFonts w:ascii="宋体" w:eastAsia="宋体" w:hAnsi="宋体" w:cs="宋体" w:hint="eastAsia"/>
          <w:iCs/>
          <w:sz w:val="28"/>
          <w:szCs w:val="28"/>
        </w:rPr>
        <w:t>对应系统的冲激响应。</w:t>
      </w:r>
    </w:p>
    <w:p w14:paraId="7016C4A2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</w:rPr>
      </w:pPr>
      <w:r>
        <w:rPr>
          <w:rFonts w:ascii="宋体" w:eastAsia="宋体" w:hAnsi="宋体" w:cs="宋体" w:hint="eastAsia"/>
          <w:iCs/>
          <w:sz w:val="28"/>
          <w:szCs w:val="28"/>
        </w:rPr>
        <w:t>tf2zp</w:t>
      </w:r>
    </w:p>
    <w:p w14:paraId="34827882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</w:t>
      </w:r>
      <w:r>
        <w:rPr>
          <w:rFonts w:ascii="宋体" w:eastAsia="宋体" w:hAnsi="宋体" w:cs="宋体" w:hint="eastAsia"/>
          <w:iCs/>
          <w:sz w:val="28"/>
          <w:szCs w:val="28"/>
        </w:rPr>
        <w:t>实现系统函数到极零点分布的转换，可用于绘制极零图</w:t>
      </w:r>
    </w:p>
    <w:p w14:paraId="0C55DE3C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</w:p>
    <w:p w14:paraId="553B5074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</w:rPr>
        <w:t>tf2zp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</w:rPr>
        <w:t>b,a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</w:rPr>
        <w:t>);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绘制由向量b和a构成的系统函数确定的零极点图。</w:t>
      </w:r>
    </w:p>
    <w:p w14:paraId="5F8A55DE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</w:rPr>
      </w:pPr>
      <w:r>
        <w:rPr>
          <w:rFonts w:ascii="宋体" w:eastAsia="宋体" w:hAnsi="宋体" w:cs="宋体" w:hint="eastAsia"/>
          <w:iCs/>
          <w:sz w:val="28"/>
          <w:szCs w:val="28"/>
        </w:rPr>
        <w:t>zp2tf</w:t>
      </w:r>
    </w:p>
    <w:p w14:paraId="590D1CC9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</w:t>
      </w:r>
      <w:r>
        <w:rPr>
          <w:rFonts w:ascii="宋体" w:eastAsia="宋体" w:hAnsi="宋体" w:cs="宋体" w:hint="eastAsia"/>
          <w:iCs/>
          <w:sz w:val="28"/>
          <w:szCs w:val="28"/>
        </w:rPr>
        <w:t>实现极零点分布到系统函数的转换</w:t>
      </w:r>
    </w:p>
    <w:p w14:paraId="67161D83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</w:p>
    <w:p w14:paraId="56772A44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</w:rPr>
        <w:t>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</w:rPr>
        <w:t>b,a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</w:rPr>
        <w:t>) = zp2tf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</w:rPr>
        <w:t>z,p,k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</w:rPr>
        <w:t>)；其中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</w:rPr>
        <w:t>z,p,k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</w:rPr>
        <w:t>分别为零点向量、极点向量、增益系数，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</w:rPr>
        <w:t>b,a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</w:rPr>
        <w:t>分别为系统函数的分子和分母多项式系数向量。</w:t>
      </w:r>
    </w:p>
    <w:p w14:paraId="349D6053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ztrans</w:t>
      </w:r>
      <w:proofErr w:type="spellEnd"/>
    </w:p>
    <w:p w14:paraId="14852007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求符号函数的z变换</w:t>
      </w:r>
    </w:p>
    <w:p w14:paraId="522A7825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</w:p>
    <w:p w14:paraId="425007D8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X = 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ztrans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x)；求符号函数x的z变换。</w:t>
      </w:r>
    </w:p>
    <w:p w14:paraId="1349D299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X = 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ztrans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x,</w:t>
      </w:r>
      <w:hyperlink r:id="rId15" w:anchor="d119e174869" w:history="1">
        <w:r>
          <w:rPr>
            <w:rFonts w:ascii="宋体" w:eastAsia="宋体" w:hAnsi="宋体" w:cs="宋体" w:hint="eastAsia"/>
            <w:iCs/>
            <w:sz w:val="28"/>
            <w:szCs w:val="28"/>
            <w:lang w:eastAsia="zh-Hans"/>
          </w:rPr>
          <w:t>transVar</w:t>
        </w:r>
        <w:proofErr w:type="spellEnd"/>
      </w:hyperlink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；求符号函数x的z变换，返回结果的变量由默认z变为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begin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instrText xml:space="preserve"> HYPERLINK "https://www.mathworks.com/help/releases/R2018a/symbolic/ztrans.html?searchHighlight=ztrans&amp;s_tid=doc_srchtitle" \l "d119e174869" </w:instrTex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separate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transVar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end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。</w:t>
      </w:r>
    </w:p>
    <w:p w14:paraId="1220E4FE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iztrans</w:t>
      </w:r>
      <w:proofErr w:type="spellEnd"/>
    </w:p>
    <w:p w14:paraId="12FD9A99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求符号函数的z反变换</w:t>
      </w:r>
    </w:p>
    <w:p w14:paraId="2620AD82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</w:p>
    <w:p w14:paraId="4EAD2A78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x = 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iztrans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X)；求符号函数X的z反变换。</w:t>
      </w:r>
    </w:p>
    <w:p w14:paraId="64431A0E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x = 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iztrans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 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X,</w:t>
      </w:r>
      <w:hyperlink r:id="rId16" w:anchor="d119e174869" w:history="1">
        <w:r>
          <w:rPr>
            <w:rFonts w:ascii="宋体" w:eastAsia="宋体" w:hAnsi="宋体" w:cs="宋体" w:hint="eastAsia"/>
            <w:iCs/>
            <w:sz w:val="28"/>
            <w:szCs w:val="28"/>
            <w:lang w:eastAsia="zh-Hans"/>
          </w:rPr>
          <w:t>transVar</w:t>
        </w:r>
        <w:proofErr w:type="spellEnd"/>
      </w:hyperlink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；求符号函数X的z反变换，返回结果的变量由默认n变为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begin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instrText xml:space="preserve"> HYPERLINK "https://www.mathworks.com/help/releases/R2018a/symbolic/ztrans.html?searchHighlight=ztrans&amp;s_tid=doc_srchtitle" \l "d119e174869" </w:instrTex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separate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transVar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fldChar w:fldCharType="end"/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。</w:t>
      </w:r>
    </w:p>
    <w:p w14:paraId="7D4B6A77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residuez</w:t>
      </w:r>
      <w:proofErr w:type="spellEnd"/>
    </w:p>
    <w:p w14:paraId="51406033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部分分式展开</w:t>
      </w:r>
    </w:p>
    <w:p w14:paraId="2DB75FDE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</w:p>
    <w:p w14:paraId="6EE58B3B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[r p </w:t>
      </w:r>
      <w:proofErr w:type="gram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k]=</w:t>
      </w:r>
      <w:proofErr w:type="spellStart"/>
      <w:proofErr w:type="gram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residuez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b,a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</w:t>
      </w:r>
    </w:p>
    <w:p w14:paraId="771B507D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 xml:space="preserve">[a </w:t>
      </w:r>
      <w:proofErr w:type="gram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b]=</w:t>
      </w:r>
      <w:proofErr w:type="spellStart"/>
      <w:proofErr w:type="gram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residuez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r p k)</w:t>
      </w:r>
    </w:p>
    <w:p w14:paraId="6DEBC790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lastRenderedPageBreak/>
        <w:t>r,p,k,a,b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各参数关系满足</w:t>
      </w:r>
    </w:p>
    <w:p w14:paraId="0953DEC5" w14:textId="77777777" w:rsidR="002B64F9" w:rsidRDefault="00512B61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noProof/>
          <w:sz w:val="28"/>
          <w:szCs w:val="28"/>
          <w:lang w:eastAsia="zh-Hans"/>
        </w:rPr>
        <w:object w:dxaOrig="6101" w:dyaOrig="724" w14:anchorId="43E84100">
          <v:shape id="_x0000_i1025" type="#_x0000_t75" alt="" style="width:305.25pt;height:36.5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731761059" r:id="rId18"/>
        </w:object>
      </w:r>
    </w:p>
    <w:p w14:paraId="7195DDFE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zplane</w:t>
      </w:r>
      <w:proofErr w:type="spellEnd"/>
    </w:p>
    <w:p w14:paraId="1D723C7B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绘制离散时间系统的零极点图</w:t>
      </w:r>
    </w:p>
    <w:p w14:paraId="4287010B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zplane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b,a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；绘制由向量b和</w:t>
      </w:r>
      <w:r>
        <w:rPr>
          <w:rFonts w:ascii="宋体" w:eastAsia="宋体" w:hAnsi="宋体" w:cs="宋体" w:hint="eastAsia"/>
          <w:iCs/>
          <w:sz w:val="28"/>
          <w:szCs w:val="28"/>
        </w:rPr>
        <w:t>向量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a构成的系统函数确定的零极点图。</w:t>
      </w:r>
    </w:p>
    <w:p w14:paraId="503FCBFA" w14:textId="77777777" w:rsidR="002B64F9" w:rsidRDefault="00000000">
      <w:pPr>
        <w:pStyle w:val="1"/>
        <w:numPr>
          <w:ilvl w:val="0"/>
          <w:numId w:val="4"/>
        </w:numPr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proofErr w:type="spellStart"/>
      <w:r>
        <w:rPr>
          <w:rFonts w:asciiTheme="minorEastAsia" w:hAnsiTheme="minorEastAsia" w:cs="Times New Roman" w:hint="eastAsia"/>
          <w:bCs/>
          <w:sz w:val="28"/>
          <w:szCs w:val="28"/>
        </w:rPr>
        <w:t>impz</w:t>
      </w:r>
      <w:proofErr w:type="spellEnd"/>
    </w:p>
    <w:p w14:paraId="3A810C83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功能：绘制离散时间系统的</w:t>
      </w:r>
      <w:r>
        <w:rPr>
          <w:rFonts w:ascii="宋体" w:eastAsia="宋体" w:hAnsi="宋体" w:cs="宋体" w:hint="eastAsia"/>
          <w:iCs/>
          <w:sz w:val="28"/>
          <w:szCs w:val="28"/>
        </w:rPr>
        <w:t>单位函数响应</w:t>
      </w:r>
    </w:p>
    <w:p w14:paraId="03C9DD81" w14:textId="77777777" w:rsidR="002B64F9" w:rsidRDefault="00000000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  <w:lang w:eastAsia="zh-Hans"/>
        </w:rPr>
      </w:pP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调用格式：</w:t>
      </w:r>
      <w:proofErr w:type="spellStart"/>
      <w:r>
        <w:rPr>
          <w:rFonts w:asciiTheme="minorEastAsia" w:hAnsiTheme="minorEastAsia" w:cs="Times New Roman" w:hint="eastAsia"/>
          <w:bCs/>
          <w:sz w:val="28"/>
          <w:szCs w:val="28"/>
        </w:rPr>
        <w:t>impz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(</w:t>
      </w:r>
      <w:proofErr w:type="spellStart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b,a</w:t>
      </w:r>
      <w:r>
        <w:rPr>
          <w:rFonts w:ascii="宋体" w:eastAsia="宋体" w:hAnsi="宋体" w:cs="宋体" w:hint="eastAsia"/>
          <w:iCs/>
          <w:sz w:val="28"/>
          <w:szCs w:val="28"/>
        </w:rPr>
        <w:t>,n</w:t>
      </w:r>
      <w:proofErr w:type="spellEnd"/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)；绘制由向量b和</w:t>
      </w:r>
      <w:r>
        <w:rPr>
          <w:rFonts w:ascii="宋体" w:eastAsia="宋体" w:hAnsi="宋体" w:cs="宋体" w:hint="eastAsia"/>
          <w:iCs/>
          <w:sz w:val="28"/>
          <w:szCs w:val="28"/>
        </w:rPr>
        <w:t>向量</w:t>
      </w:r>
      <w:r>
        <w:rPr>
          <w:rFonts w:ascii="宋体" w:eastAsia="宋体" w:hAnsi="宋体" w:cs="宋体" w:hint="eastAsia"/>
          <w:iCs/>
          <w:sz w:val="28"/>
          <w:szCs w:val="28"/>
          <w:lang w:eastAsia="zh-Hans"/>
        </w:rPr>
        <w:t>a构成的的系统函数</w:t>
      </w:r>
      <w:r>
        <w:rPr>
          <w:rFonts w:ascii="宋体" w:eastAsia="宋体" w:hAnsi="宋体" w:cs="宋体" w:hint="eastAsia"/>
          <w:iCs/>
          <w:sz w:val="28"/>
          <w:szCs w:val="28"/>
        </w:rPr>
        <w:t>对应系统的单位函数响应前n个点。</w:t>
      </w:r>
    </w:p>
    <w:p w14:paraId="72433E28" w14:textId="77777777" w:rsidR="002B64F9" w:rsidRDefault="002B64F9">
      <w:pPr>
        <w:pStyle w:val="1"/>
        <w:spacing w:line="288" w:lineRule="auto"/>
        <w:ind w:left="0"/>
        <w:jc w:val="both"/>
        <w:rPr>
          <w:rFonts w:ascii="宋体" w:eastAsia="宋体" w:hAnsi="宋体" w:cs="宋体"/>
          <w:iCs/>
          <w:sz w:val="28"/>
          <w:szCs w:val="28"/>
        </w:rPr>
      </w:pPr>
    </w:p>
    <w:p w14:paraId="18B46963" w14:textId="77777777" w:rsidR="002B64F9" w:rsidRDefault="00000000">
      <w:pPr>
        <w:pStyle w:val="1"/>
        <w:spacing w:line="288" w:lineRule="auto"/>
        <w:ind w:left="0"/>
        <w:jc w:val="both"/>
        <w:rPr>
          <w:rFonts w:asciiTheme="majorEastAsia" w:eastAsiaTheme="majorEastAsia" w:hAnsiTheme="majorEastAsia" w:cs="Times New Roman"/>
          <w:bCs/>
          <w:sz w:val="28"/>
          <w:szCs w:val="28"/>
        </w:rPr>
      </w:pPr>
      <w:r>
        <w:rPr>
          <w:rFonts w:asciiTheme="majorEastAsia" w:eastAsiaTheme="majorEastAsia" w:hAnsiTheme="majorEastAsia" w:cs="Times New Roman" w:hint="eastAsia"/>
          <w:bCs/>
          <w:sz w:val="28"/>
          <w:szCs w:val="28"/>
        </w:rPr>
        <w:t>四</w:t>
      </w:r>
      <w:r>
        <w:rPr>
          <w:rFonts w:asciiTheme="majorEastAsia" w:eastAsiaTheme="majorEastAsia" w:hAnsiTheme="majorEastAsia" w:cs="Times New Roman"/>
          <w:bCs/>
          <w:sz w:val="28"/>
          <w:szCs w:val="28"/>
        </w:rPr>
        <w:t>、实验内容</w:t>
      </w:r>
    </w:p>
    <w:p w14:paraId="5C3BC152" w14:textId="77777777" w:rsidR="002B64F9" w:rsidRDefault="00000000">
      <w:pPr>
        <w:numPr>
          <w:ilvl w:val="0"/>
          <w:numId w:val="5"/>
        </w:numPr>
        <w:spacing w:line="288" w:lineRule="auto"/>
        <w:jc w:val="both"/>
        <w:outlineLvl w:val="0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/>
          <w:bCs/>
          <w:sz w:val="28"/>
          <w:szCs w:val="28"/>
        </w:rPr>
        <w:t>内容1：s域实验</w:t>
      </w:r>
    </w:p>
    <w:p w14:paraId="7B745621" w14:textId="77777777" w:rsidR="002B64F9" w:rsidRDefault="00000000" w:rsidP="00F36C26">
      <w:pPr>
        <w:pStyle w:val="1"/>
        <w:numPr>
          <w:ilvl w:val="0"/>
          <w:numId w:val="6"/>
        </w:numPr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（LT实验）利用MATLAB求</w:t>
      </w:r>
    </w:p>
    <w:p w14:paraId="39192D0B" w14:textId="507A7741" w:rsidR="002B64F9" w:rsidRPr="00F36C26" w:rsidRDefault="00000000" w:rsidP="00F36C26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   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</m:t>
          </m:r>
          <m:r>
            <m:rPr>
              <m:sty m:val="p"/>
            </m:rPr>
            <w:rPr>
              <w:rFonts w:ascii="Cambria Math" w:hAnsi="Cambria Math" w:cs="Times New Roman" w:hint="eastAsia"/>
              <w:sz w:val="28"/>
              <w:szCs w:val="28"/>
            </w:rPr>
            <m:t>)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ctrlPr>
                <w:rPr>
                  <w:rFonts w:ascii="Cambria Math" w:hAnsi="Cambria Math" w:cs="Times New Roman" w:hint="eastAsia"/>
                  <w:bCs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ε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                      2</m:t>
          </m:r>
          <m:r>
            <m:rPr>
              <m:sty m:val="p"/>
            </m:rPr>
            <w:rPr>
              <w:rFonts w:ascii="Cambria Math" w:hAnsi="Cambria Math" w:cs="Times New Roman" w:hint="eastAsia"/>
              <w:sz w:val="28"/>
              <w:szCs w:val="28"/>
            </w:rPr>
            <m:t>)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ctrlPr>
                <w:rPr>
                  <w:rFonts w:ascii="Cambria Math" w:hAnsi="Cambria Math" w:cs="Times New Roman" w:hint="eastAsia"/>
                  <w:bCs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δ</m:t>
          </m:r>
          <m:r>
            <m:rPr>
              <m:sty m:val="p"/>
            </m:rPr>
            <w:rPr>
              <w:rFonts w:ascii="Cambria Math" w:hAnsi="Cambria Math" w:cs="Times New Roman" w:hint="eastAsia"/>
              <w:sz w:val="28"/>
              <w:szCs w:val="28"/>
            </w:rPr>
            <m:t>(</m:t>
          </m:r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+</m:t>
          </m:r>
          <m:sSup>
            <m:sSup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ε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-</m:t>
          </m:r>
          <m:f>
            <m:f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ε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) </m:t>
          </m:r>
        </m:oMath>
      </m:oMathPara>
    </w:p>
    <w:p w14:paraId="15E1DEFB" w14:textId="77777777" w:rsidR="002B64F9" w:rsidRDefault="00000000" w:rsidP="00F36C26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的LT变换，说明收敛域。</w:t>
      </w:r>
    </w:p>
    <w:p w14:paraId="153410D0" w14:textId="77777777" w:rsidR="002B64F9" w:rsidRDefault="00000000">
      <w:pPr>
        <w:pStyle w:val="1"/>
        <w:numPr>
          <w:ilvl w:val="0"/>
          <w:numId w:val="6"/>
        </w:numPr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（LT反变换实验）有始信号的拉斯变换如下，</w:t>
      </w:r>
    </w:p>
    <w:p w14:paraId="0975B5EF" w14:textId="401C4F8D" w:rsidR="002B64F9" w:rsidRDefault="00000000">
      <w:pPr>
        <w:pStyle w:val="1"/>
        <w:spacing w:line="288" w:lineRule="auto"/>
        <w:ind w:left="420"/>
        <w:jc w:val="both"/>
        <w:rPr>
          <w:rFonts w:asciiTheme="minorEastAsia" w:hAnsiTheme="minorEastAsia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1)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ctrlPr>
                <w:rPr>
                  <w:rFonts w:ascii="Cambria Math" w:hAnsi="Cambria Math" w:cs="Times New Roman" w:hint="eastAsia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s+5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5s+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           2)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ctrlPr>
                <w:rPr>
                  <w:rFonts w:ascii="Cambria Math" w:hAnsi="Cambria Math" w:cs="Times New Roman" w:hint="eastAsia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s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+4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+2</m:t>
                  </m:r>
                </m:e>
              </m:d>
            </m:den>
          </m:f>
        </m:oMath>
      </m:oMathPara>
    </w:p>
    <w:p w14:paraId="03D15869" w14:textId="77777777" w:rsidR="002B64F9" w:rsidRDefault="00000000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利用MATLAB求其拉普拉斯反变换。</w:t>
      </w:r>
    </w:p>
    <w:p w14:paraId="11396BAB" w14:textId="77777777" w:rsidR="002B64F9" w:rsidRDefault="00000000">
      <w:pPr>
        <w:pStyle w:val="1"/>
        <w:numPr>
          <w:ilvl w:val="0"/>
          <w:numId w:val="6"/>
        </w:numPr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（LT反变换部分分式展开法）利用MATLAB求</w:t>
      </w:r>
    </w:p>
    <w:p w14:paraId="62E44973" w14:textId="521F33F5" w:rsidR="002B64F9" w:rsidRPr="008B4E9D" w:rsidRDefault="008B4E9D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i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 w:hint="eastAsia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 w:hint="eastAsia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s</m:t>
              </m:r>
            </m:e>
          </m:d>
          <m:r>
            <w:rPr>
              <w:rFonts w:ascii="Cambria Math" w:hAnsi="Cambria Math" w:cs="Times New Roman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 w:hint="eastAsia"/>
                  <w:bCs/>
                  <w:i/>
                  <w:i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 w:hint="eastAsia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 w:hint="eastAsia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 w:hint="eastAsia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+4s+5</m:t>
              </m:r>
            </m:num>
            <m:den>
              <m:sSup>
                <m:sSupPr>
                  <m:ctrlPr>
                    <w:rPr>
                      <w:rFonts w:ascii="Cambria Math" w:hAnsi="Cambria Math" w:cs="Times New Roman" w:hint="eastAsia"/>
                      <w:bCs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 w:hint="eastAsia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 w:hint="eastAsia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+5s+6</m:t>
              </m:r>
            </m:den>
          </m:f>
        </m:oMath>
      </m:oMathPara>
    </w:p>
    <w:p w14:paraId="5B27B2E5" w14:textId="5CA70357" w:rsidR="002B64F9" w:rsidRDefault="00000000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的部分分式展开式。</w:t>
      </w:r>
    </w:p>
    <w:p w14:paraId="07367116" w14:textId="55AEA92E" w:rsidR="008B4E9D" w:rsidRPr="008B4E9D" w:rsidRDefault="008B4E9D" w:rsidP="008B4E9D">
      <w:pPr>
        <w:pStyle w:val="1"/>
        <w:numPr>
          <w:ilvl w:val="0"/>
          <w:numId w:val="6"/>
        </w:numPr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/>
          <w:bCs/>
          <w:sz w:val="28"/>
          <w:szCs w:val="28"/>
        </w:rPr>
        <w:t>(</w:t>
      </w:r>
      <w:r>
        <w:rPr>
          <w:rFonts w:asciiTheme="minorEastAsia" w:hAnsiTheme="minorEastAsia" w:cs="Times New Roman" w:hint="eastAsia"/>
          <w:bCs/>
          <w:sz w:val="28"/>
          <w:szCs w:val="28"/>
        </w:rPr>
        <w:t>极点</w:t>
      </w:r>
      <w:r w:rsidR="00DA217F">
        <w:rPr>
          <w:rFonts w:asciiTheme="minorEastAsia" w:hAnsiTheme="minorEastAsia" w:cs="Times New Roman" w:hint="eastAsia"/>
          <w:bCs/>
          <w:sz w:val="28"/>
          <w:szCs w:val="28"/>
        </w:rPr>
        <w:t>对系统特性的</w:t>
      </w:r>
      <w:r>
        <w:rPr>
          <w:rFonts w:asciiTheme="minorEastAsia" w:hAnsiTheme="minorEastAsia" w:cs="Times New Roman" w:hint="eastAsia"/>
          <w:bCs/>
          <w:sz w:val="28"/>
          <w:szCs w:val="28"/>
        </w:rPr>
        <w:t>影响</w:t>
      </w:r>
      <w:r>
        <w:rPr>
          <w:rFonts w:asciiTheme="minorEastAsia" w:hAnsiTheme="minorEastAsia" w:cs="Times New Roman"/>
          <w:bCs/>
          <w:sz w:val="28"/>
          <w:szCs w:val="28"/>
        </w:rPr>
        <w:t>)</w:t>
      </w:r>
      <w:r>
        <w:rPr>
          <w:rFonts w:asciiTheme="minorEastAsia" w:hAnsiTheme="minorEastAsia" w:cs="Times New Roman" w:hint="eastAsia"/>
          <w:bCs/>
          <w:sz w:val="28"/>
          <w:szCs w:val="28"/>
        </w:rPr>
        <w:t>某一阶系统的系统函数为</w:t>
      </w:r>
    </w:p>
    <w:p w14:paraId="431018B8" w14:textId="1F8A1924" w:rsidR="008B4E9D" w:rsidRPr="008B4E9D" w:rsidRDefault="008B4E9D" w:rsidP="008B4E9D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m:oMathPara>
        <m:oMath>
          <m:r>
            <w:rPr>
              <w:rFonts w:ascii="Cambria Math" w:hAnsi="Cambria Math" w:cs="Times New Roman" w:hint="eastAsia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s</m:t>
              </m:r>
            </m:e>
          </m:d>
          <m:r>
            <w:rPr>
              <w:rFonts w:ascii="Cambria Math" w:hAnsi="Cambria Math" w:cs="Times New Roman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s-p</m:t>
              </m:r>
            </m:den>
          </m:f>
        </m:oMath>
      </m:oMathPara>
    </w:p>
    <w:p w14:paraId="0E37F953" w14:textId="3E144341" w:rsidR="00942913" w:rsidRDefault="002F28E5" w:rsidP="008B4E9D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lastRenderedPageBreak/>
        <w:t>分别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绘制极点处于-</w:t>
      </w:r>
      <w:r w:rsidR="008B4E9D">
        <w:rPr>
          <w:rFonts w:asciiTheme="minorEastAsia" w:hAnsiTheme="minorEastAsia" w:cs="Times New Roman"/>
          <w:bCs/>
          <w:sz w:val="28"/>
          <w:szCs w:val="28"/>
        </w:rPr>
        <w:t>1.5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，-</w:t>
      </w:r>
      <w:r w:rsidR="008B4E9D">
        <w:rPr>
          <w:rFonts w:asciiTheme="minorEastAsia" w:hAnsiTheme="minorEastAsia" w:cs="Times New Roman"/>
          <w:bCs/>
          <w:sz w:val="28"/>
          <w:szCs w:val="28"/>
        </w:rPr>
        <w:t>0.5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，0，</w:t>
      </w:r>
      <w:r w:rsidR="008B4E9D">
        <w:rPr>
          <w:rFonts w:asciiTheme="minorEastAsia" w:hAnsiTheme="minorEastAsia" w:cs="Times New Roman"/>
          <w:bCs/>
          <w:sz w:val="28"/>
          <w:szCs w:val="28"/>
        </w:rPr>
        <w:t>0.5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，1</w:t>
      </w:r>
      <w:r w:rsidR="008B4E9D">
        <w:rPr>
          <w:rFonts w:asciiTheme="minorEastAsia" w:hAnsiTheme="minorEastAsia" w:cs="Times New Roman"/>
          <w:bCs/>
          <w:sz w:val="28"/>
          <w:szCs w:val="28"/>
        </w:rPr>
        <w:t>.5</w:t>
      </w:r>
      <w:r>
        <w:rPr>
          <w:rFonts w:asciiTheme="minorEastAsia" w:hAnsiTheme="minorEastAsia" w:cs="Times New Roman" w:hint="eastAsia"/>
          <w:bCs/>
          <w:sz w:val="28"/>
          <w:szCs w:val="28"/>
        </w:rPr>
        <w:t>时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的极零图</w:t>
      </w:r>
      <w:r w:rsidR="004F00B8">
        <w:rPr>
          <w:rFonts w:asciiTheme="minorEastAsia" w:hAnsiTheme="minorEastAsia" w:cs="Times New Roman" w:hint="eastAsia"/>
          <w:bCs/>
          <w:sz w:val="28"/>
          <w:szCs w:val="28"/>
        </w:rPr>
        <w:t>及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对应</w:t>
      </w:r>
      <w:r w:rsidR="004F00B8">
        <w:rPr>
          <w:rFonts w:asciiTheme="minorEastAsia" w:hAnsiTheme="minorEastAsia" w:cs="Times New Roman" w:hint="eastAsia"/>
          <w:bCs/>
          <w:sz w:val="28"/>
          <w:szCs w:val="28"/>
        </w:rPr>
        <w:t>的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冲激响应函数</w:t>
      </w:r>
      <w:r w:rsidR="004F00B8">
        <w:rPr>
          <w:rFonts w:asciiTheme="minorEastAsia" w:hAnsiTheme="minorEastAsia" w:cs="Times New Roman" w:hint="eastAsia"/>
          <w:bCs/>
          <w:sz w:val="28"/>
          <w:szCs w:val="28"/>
        </w:rPr>
        <w:t>。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观察现象，总结极点</w:t>
      </w:r>
      <w:r>
        <w:rPr>
          <w:rFonts w:asciiTheme="minorEastAsia" w:hAnsiTheme="minorEastAsia" w:cs="Times New Roman" w:hint="eastAsia"/>
          <w:bCs/>
          <w:sz w:val="28"/>
          <w:szCs w:val="28"/>
        </w:rPr>
        <w:t>如何影响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冲激响应</w:t>
      </w:r>
      <w:r>
        <w:rPr>
          <w:rFonts w:asciiTheme="minorEastAsia" w:hAnsiTheme="minorEastAsia" w:cs="Times New Roman" w:hint="eastAsia"/>
          <w:bCs/>
          <w:sz w:val="28"/>
          <w:szCs w:val="28"/>
        </w:rPr>
        <w:t>函数</w:t>
      </w:r>
      <w:r w:rsidR="004F00B8">
        <w:rPr>
          <w:rFonts w:asciiTheme="minorEastAsia" w:hAnsiTheme="minorEastAsia" w:cs="Times New Roman" w:hint="eastAsia"/>
          <w:bCs/>
          <w:sz w:val="28"/>
          <w:szCs w:val="28"/>
        </w:rPr>
        <w:t>，</w:t>
      </w:r>
      <w:r w:rsidR="00A25A39">
        <w:rPr>
          <w:rFonts w:asciiTheme="minorEastAsia" w:hAnsiTheme="minorEastAsia" w:cs="Times New Roman" w:hint="eastAsia"/>
          <w:bCs/>
          <w:sz w:val="28"/>
          <w:szCs w:val="28"/>
        </w:rPr>
        <w:t>进而总结其对于</w:t>
      </w:r>
      <w:r w:rsidR="004F00B8">
        <w:rPr>
          <w:rFonts w:asciiTheme="minorEastAsia" w:hAnsiTheme="minorEastAsia" w:cs="Times New Roman" w:hint="eastAsia"/>
          <w:bCs/>
          <w:sz w:val="28"/>
          <w:szCs w:val="28"/>
        </w:rPr>
        <w:t>系统稳定性的影响</w:t>
      </w:r>
      <w:r w:rsidR="008B4E9D">
        <w:rPr>
          <w:rFonts w:asciiTheme="minorEastAsia" w:hAnsiTheme="minorEastAsia" w:cs="Times New Roman" w:hint="eastAsia"/>
          <w:bCs/>
          <w:sz w:val="28"/>
          <w:szCs w:val="28"/>
        </w:rPr>
        <w:t>。</w:t>
      </w:r>
    </w:p>
    <w:p w14:paraId="6651DD86" w14:textId="77777777" w:rsidR="008B4E9D" w:rsidRPr="008B4E9D" w:rsidRDefault="008B4E9D" w:rsidP="008B4E9D">
      <w:pPr>
        <w:pStyle w:val="1"/>
        <w:spacing w:line="288" w:lineRule="auto"/>
        <w:ind w:left="0"/>
        <w:jc w:val="both"/>
        <w:rPr>
          <w:rFonts w:asciiTheme="minorEastAsia" w:hAnsiTheme="minorEastAsia" w:cs="Times New Roman" w:hint="eastAsia"/>
          <w:bCs/>
          <w:sz w:val="28"/>
          <w:szCs w:val="28"/>
        </w:rPr>
      </w:pPr>
    </w:p>
    <w:p w14:paraId="1D06D8B4" w14:textId="77777777" w:rsidR="002B64F9" w:rsidRDefault="00000000">
      <w:pPr>
        <w:pStyle w:val="1"/>
        <w:numPr>
          <w:ilvl w:val="0"/>
          <w:numId w:val="7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/>
          <w:bCs/>
          <w:sz w:val="28"/>
          <w:szCs w:val="28"/>
        </w:rPr>
        <w:t>内容2：z域实验</w:t>
      </w:r>
    </w:p>
    <w:p w14:paraId="2AB43F3E" w14:textId="77777777" w:rsidR="002B64F9" w:rsidRDefault="00000000">
      <w:pPr>
        <w:pStyle w:val="1"/>
        <w:numPr>
          <w:ilvl w:val="0"/>
          <w:numId w:val="8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（ZT实验）利用MATLAB求信号</w:t>
      </w:r>
    </w:p>
    <w:p w14:paraId="5FEAFCCC" w14:textId="77777777" w:rsidR="002B64F9" w:rsidRDefault="00000000">
      <w:pPr>
        <w:pStyle w:val="1"/>
        <w:spacing w:line="288" w:lineRule="auto"/>
        <w:ind w:left="420"/>
        <w:jc w:val="both"/>
        <w:rPr>
          <w:rFonts w:asciiTheme="minorEastAsia" w:hAnsiTheme="minorEastAsia" w:cs="Times New Roman"/>
          <w:b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 f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k</m:t>
              </m:r>
              <m:ctrlPr>
                <w:rPr>
                  <w:rFonts w:ascii="Cambria Math" w:hAnsi="Cambria Math" w:cs="Times New Roman" w:hint="eastAsia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k-1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ε(k)</m:t>
          </m:r>
        </m:oMath>
      </m:oMathPara>
    </w:p>
    <w:p w14:paraId="54F0FEB1" w14:textId="77777777" w:rsidR="002B64F9" w:rsidRDefault="00000000">
      <w:pPr>
        <w:pStyle w:val="1"/>
        <w:spacing w:line="288" w:lineRule="auto"/>
        <w:ind w:left="42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的</w:t>
      </w:r>
      <w:r>
        <w:rPr>
          <w:rFonts w:asciiTheme="minorEastAsia" w:hAnsiTheme="minorEastAsia" w:cs="Times New Roman"/>
          <w:bCs/>
          <w:sz w:val="28"/>
          <w:szCs w:val="28"/>
        </w:rPr>
        <w:t>Z</w:t>
      </w:r>
      <w:r>
        <w:rPr>
          <w:rFonts w:asciiTheme="minorEastAsia" w:hAnsiTheme="minorEastAsia" w:cs="Times New Roman" w:hint="eastAsia"/>
          <w:bCs/>
          <w:sz w:val="28"/>
          <w:szCs w:val="28"/>
        </w:rPr>
        <w:t>T变换，并说明收敛域。</w:t>
      </w:r>
    </w:p>
    <w:p w14:paraId="3C67AB4F" w14:textId="77777777" w:rsidR="002B64F9" w:rsidRDefault="00000000">
      <w:pPr>
        <w:pStyle w:val="1"/>
        <w:numPr>
          <w:ilvl w:val="0"/>
          <w:numId w:val="8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（ZT反变换实验）有始信号的Z变换如下：</w:t>
      </w:r>
    </w:p>
    <w:p w14:paraId="7023DBD3" w14:textId="77777777" w:rsidR="002B64F9" w:rsidRDefault="00000000">
      <w:pPr>
        <w:pStyle w:val="1"/>
        <w:spacing w:line="288" w:lineRule="auto"/>
        <w:ind w:left="420"/>
        <w:jc w:val="both"/>
        <w:rPr>
          <w:rFonts w:asciiTheme="minorEastAsia" w:hAnsiTheme="minorEastAsia" w:cs="Times New Roman"/>
          <w:b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 w:hint="eastAsia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0.5z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0.5z-0.5</m:t>
              </m:r>
            </m:den>
          </m:f>
        </m:oMath>
      </m:oMathPara>
    </w:p>
    <w:p w14:paraId="2AB51D99" w14:textId="77777777" w:rsidR="002B64F9" w:rsidRDefault="00000000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利用MATLAB求其单边反z变换。</w:t>
      </w:r>
    </w:p>
    <w:p w14:paraId="013D3873" w14:textId="77777777" w:rsidR="002B64F9" w:rsidRDefault="00000000">
      <w:pPr>
        <w:pStyle w:val="1"/>
        <w:numPr>
          <w:ilvl w:val="0"/>
          <w:numId w:val="8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（ZT反变换部分分式展开式）利用MATLAB求</w:t>
      </w:r>
    </w:p>
    <w:p w14:paraId="24AB3A4B" w14:textId="77777777" w:rsidR="002B64F9" w:rsidRDefault="00000000">
      <w:pPr>
        <w:pStyle w:val="1"/>
        <w:spacing w:line="288" w:lineRule="auto"/>
        <w:ind w:left="420"/>
        <w:jc w:val="both"/>
        <w:rPr>
          <w:rFonts w:asciiTheme="minorEastAsia" w:hAnsiTheme="minorEastAsia" w:cs="Times New Roman"/>
          <w:b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 w:hint="eastAsia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3z</m:t>
              </m:r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den>
          </m:f>
        </m:oMath>
      </m:oMathPara>
    </w:p>
    <w:p w14:paraId="57E810A9" w14:textId="77777777" w:rsidR="002B64F9" w:rsidRDefault="00000000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的部分分式展开式。并利用该结果计算单边反z变换。</w:t>
      </w:r>
    </w:p>
    <w:p w14:paraId="7CD3F853" w14:textId="77777777" w:rsidR="002B64F9" w:rsidRDefault="00000000">
      <w:pPr>
        <w:pStyle w:val="1"/>
        <w:numPr>
          <w:ilvl w:val="0"/>
          <w:numId w:val="8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利用MATLAB画出下列系统函数的极零图以及对应的时域单位函数响应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(k)</m:t>
        </m:r>
      </m:oMath>
      <w:r>
        <w:rPr>
          <w:rFonts w:asciiTheme="minorEastAsia" w:hAnsiTheme="minorEastAsia" w:cs="Times New Roman" w:hint="eastAsia"/>
          <w:bCs/>
          <w:sz w:val="28"/>
          <w:szCs w:val="28"/>
        </w:rPr>
        <w:t>的波形，并分析系统函数的极点对于时域波形的影响。</w:t>
      </w:r>
    </w:p>
    <w:p w14:paraId="6AEA70E6" w14:textId="77777777" w:rsidR="002B64F9" w:rsidRDefault="00000000">
      <w:pPr>
        <w:pStyle w:val="1"/>
        <w:spacing w:line="480" w:lineRule="auto"/>
        <w:ind w:left="360"/>
        <w:jc w:val="both"/>
        <w:rPr>
          <w:rFonts w:asciiTheme="minorEastAsia" w:hAnsiTheme="minorEastAsia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1) 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 w:hint="eastAsia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z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0.8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2</m:t>
          </m:r>
          <m:r>
            <m:rPr>
              <m:sty m:val="p"/>
            </m:rPr>
            <w:rPr>
              <w:rFonts w:ascii="Cambria Math" w:hAnsi="Cambria Math" w:cs="Times New Roman" w:hint="eastAsia"/>
              <w:sz w:val="28"/>
              <w:szCs w:val="28"/>
            </w:rPr>
            <m:t>）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z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       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3</m:t>
          </m:r>
          <m:r>
            <m:rPr>
              <m:sty m:val="p"/>
            </m:rPr>
            <w:rPr>
              <w:rFonts w:ascii="Cambria Math" w:hAnsi="Cambria Math" w:cs="Times New Roman" w:hint="eastAsia"/>
              <w:sz w:val="28"/>
              <w:szCs w:val="28"/>
            </w:rPr>
            <m:t>）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 w:hint="eastAsia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z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1.2</m:t>
              </m:r>
            </m:den>
          </m:f>
        </m:oMath>
      </m:oMathPara>
    </w:p>
    <w:p w14:paraId="3EFA255C" w14:textId="77777777" w:rsidR="002B64F9" w:rsidRDefault="00000000">
      <w:pPr>
        <w:pStyle w:val="1"/>
        <w:spacing w:line="480" w:lineRule="auto"/>
        <w:ind w:left="360"/>
        <w:jc w:val="both"/>
        <w:rPr>
          <w:rFonts w:asciiTheme="minorEastAsia" w:hAnsiTheme="minorEastAsia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4) 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 w:hint="eastAsia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z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0.8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5</m:t>
          </m:r>
          <m:r>
            <m:rPr>
              <m:sty m:val="p"/>
            </m:rPr>
            <w:rPr>
              <w:rFonts w:ascii="Cambria Math" w:hAnsi="Cambria Math" w:cs="Times New Roman" w:hint="eastAsia"/>
              <w:sz w:val="28"/>
              <w:szCs w:val="28"/>
            </w:rPr>
            <m:t>）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1.2z+0.7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</m:t>
          </m:r>
        </m:oMath>
      </m:oMathPara>
    </w:p>
    <w:p w14:paraId="1D78135D" w14:textId="77777777" w:rsidR="002B64F9" w:rsidRDefault="00000000">
      <w:pPr>
        <w:pStyle w:val="1"/>
        <w:spacing w:line="288" w:lineRule="auto"/>
        <w:ind w:left="360"/>
        <w:jc w:val="both"/>
        <w:rPr>
          <w:rFonts w:asciiTheme="minorEastAsia" w:hAnsiTheme="minorEastAsia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6) 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 w:hint="eastAsia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1.6z+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  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7</m:t>
          </m:r>
          <m:r>
            <m:rPr>
              <m:sty m:val="p"/>
            </m:rPr>
            <w:rPr>
              <w:rFonts w:ascii="Cambria Math" w:hAnsi="Cambria Math" w:cs="Times New Roman" w:hint="eastAsia"/>
              <w:sz w:val="28"/>
              <w:szCs w:val="28"/>
            </w:rPr>
            <m:t>）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 w:hint="eastAsia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7</m:t>
              </m: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2z+1.36</m:t>
              </m:r>
            </m:den>
          </m:f>
        </m:oMath>
      </m:oMathPara>
    </w:p>
    <w:p w14:paraId="228BA191" w14:textId="77777777" w:rsidR="002B64F9" w:rsidRDefault="002B64F9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</w:p>
    <w:p w14:paraId="61C1F5CA" w14:textId="77777777" w:rsidR="002B64F9" w:rsidRDefault="00000000">
      <w:pPr>
        <w:pStyle w:val="1"/>
        <w:spacing w:line="288" w:lineRule="auto"/>
        <w:ind w:left="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五、评分细则</w:t>
      </w:r>
    </w:p>
    <w:p w14:paraId="68FF3679" w14:textId="77777777" w:rsidR="002B64F9" w:rsidRDefault="00000000">
      <w:pPr>
        <w:pStyle w:val="1"/>
        <w:spacing w:line="288" w:lineRule="auto"/>
        <w:ind w:left="0" w:firstLineChars="200" w:firstLine="560"/>
        <w:jc w:val="both"/>
        <w:rPr>
          <w:rFonts w:asciiTheme="minorEastAsia" w:hAnsiTheme="minorEastAsia" w:cs="Times New Roman"/>
          <w:bCs/>
          <w:color w:val="000000" w:themeColor="text1"/>
          <w:sz w:val="28"/>
          <w:szCs w:val="28"/>
        </w:rPr>
      </w:pPr>
      <w:r>
        <w:rPr>
          <w:rFonts w:asciiTheme="minorEastAsia" w:hAnsiTheme="minorEastAsia" w:cs="Times New Roman" w:hint="eastAsia"/>
          <w:bCs/>
          <w:color w:val="000000" w:themeColor="text1"/>
          <w:sz w:val="28"/>
          <w:szCs w:val="28"/>
        </w:rPr>
        <w:t>根据实验过程考查（10%）、实验报告书写（90%）两方面给出实验总成绩。</w:t>
      </w:r>
    </w:p>
    <w:p w14:paraId="21D9B5F9" w14:textId="77777777" w:rsidR="002B64F9" w:rsidRDefault="00000000">
      <w:pPr>
        <w:pStyle w:val="1"/>
        <w:spacing w:line="288" w:lineRule="auto"/>
        <w:ind w:left="0" w:firstLineChars="200" w:firstLine="560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实验报告书写评分细则：</w:t>
      </w:r>
    </w:p>
    <w:p w14:paraId="3826C828" w14:textId="71D92848" w:rsidR="002B64F9" w:rsidRDefault="00000000">
      <w:pPr>
        <w:pStyle w:val="1"/>
        <w:numPr>
          <w:ilvl w:val="0"/>
          <w:numId w:val="9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内容1（</w:t>
      </w:r>
      <w:r>
        <w:rPr>
          <w:rFonts w:asciiTheme="minorEastAsia" w:hAnsiTheme="minorEastAsia" w:cs="Times New Roman"/>
          <w:bCs/>
          <w:sz w:val="28"/>
          <w:szCs w:val="28"/>
        </w:rPr>
        <w:t>4</w:t>
      </w:r>
      <w:r w:rsidR="00F710FF">
        <w:rPr>
          <w:rFonts w:asciiTheme="minorEastAsia" w:hAnsiTheme="minorEastAsia" w:cs="Times New Roman"/>
          <w:bCs/>
          <w:sz w:val="28"/>
          <w:szCs w:val="28"/>
        </w:rPr>
        <w:t>4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）：题1（</w:t>
      </w:r>
      <w:r>
        <w:rPr>
          <w:rFonts w:asciiTheme="minorEastAsia" w:hAnsiTheme="minorEastAsia" w:cs="Times New Roman"/>
          <w:bCs/>
          <w:sz w:val="28"/>
          <w:szCs w:val="28"/>
        </w:rPr>
        <w:t>3*</w:t>
      </w:r>
      <w:r>
        <w:rPr>
          <w:rFonts w:asciiTheme="minorEastAsia" w:hAnsiTheme="minorEastAsia" w:cs="Times New Roman" w:hint="eastAsia"/>
          <w:bCs/>
          <w:sz w:val="28"/>
          <w:szCs w:val="28"/>
        </w:rPr>
        <w:t>2分，其中</w:t>
      </w:r>
      <w:r>
        <w:rPr>
          <w:rFonts w:asciiTheme="minorEastAsia" w:hAnsiTheme="minorEastAsia" w:cs="Times New Roman" w:hint="eastAsia"/>
          <w:b/>
          <w:sz w:val="28"/>
          <w:szCs w:val="28"/>
        </w:rPr>
        <w:t>收敛域</w:t>
      </w:r>
      <w:r>
        <w:rPr>
          <w:rFonts w:asciiTheme="minorEastAsia" w:hAnsiTheme="minorEastAsia" w:cs="Times New Roman" w:hint="eastAsia"/>
          <w:bCs/>
          <w:sz w:val="28"/>
          <w:szCs w:val="28"/>
        </w:rPr>
        <w:t>1分/小题）、题</w:t>
      </w:r>
      <w:r>
        <w:rPr>
          <w:rFonts w:asciiTheme="minorEastAsia" w:hAnsiTheme="minorEastAsia" w:cs="Times New Roman"/>
          <w:bCs/>
          <w:sz w:val="28"/>
          <w:szCs w:val="28"/>
        </w:rPr>
        <w:t>2</w:t>
      </w:r>
      <w:r>
        <w:rPr>
          <w:rFonts w:asciiTheme="minorEastAsia" w:hAnsiTheme="minorEastAsia" w:cs="Times New Roman" w:hint="eastAsia"/>
          <w:bCs/>
          <w:sz w:val="28"/>
          <w:szCs w:val="28"/>
        </w:rPr>
        <w:t>（</w:t>
      </w:r>
      <w:r>
        <w:rPr>
          <w:rFonts w:asciiTheme="minorEastAsia" w:hAnsiTheme="minorEastAsia" w:cs="Times New Roman"/>
          <w:bCs/>
          <w:sz w:val="28"/>
          <w:szCs w:val="28"/>
        </w:rPr>
        <w:t>3*</w:t>
      </w:r>
      <w:r>
        <w:rPr>
          <w:rFonts w:asciiTheme="minorEastAsia" w:hAnsiTheme="minorEastAsia" w:cs="Times New Roman" w:hint="eastAsia"/>
          <w:bCs/>
          <w:sz w:val="28"/>
          <w:szCs w:val="28"/>
        </w:rPr>
        <w:t>2分）、题3（</w:t>
      </w:r>
      <w:r>
        <w:rPr>
          <w:rFonts w:asciiTheme="minorEastAsia" w:hAnsiTheme="minorEastAsia" w:cs="Times New Roman"/>
          <w:bCs/>
          <w:sz w:val="28"/>
          <w:szCs w:val="28"/>
        </w:rPr>
        <w:t>4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）、题4（</w:t>
      </w:r>
      <w:r>
        <w:rPr>
          <w:rFonts w:asciiTheme="minorEastAsia" w:hAnsiTheme="minorEastAsia" w:cs="Times New Roman"/>
          <w:bCs/>
          <w:sz w:val="28"/>
          <w:szCs w:val="28"/>
        </w:rPr>
        <w:t>2</w:t>
      </w:r>
      <w:r w:rsidR="00DA217F">
        <w:rPr>
          <w:rFonts w:asciiTheme="minorEastAsia" w:hAnsiTheme="minorEastAsia" w:cs="Times New Roman"/>
          <w:bCs/>
          <w:sz w:val="28"/>
          <w:szCs w:val="28"/>
        </w:rPr>
        <w:t>8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，其中极零图（</w:t>
      </w:r>
      <w:r w:rsidR="00DA217F">
        <w:rPr>
          <w:rFonts w:asciiTheme="minorEastAsia" w:hAnsiTheme="minorEastAsia" w:cs="Times New Roman"/>
          <w:bCs/>
          <w:sz w:val="28"/>
          <w:szCs w:val="28"/>
        </w:rPr>
        <w:t>2*5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）、单位冲</w:t>
      </w:r>
      <w:r>
        <w:rPr>
          <w:rFonts w:asciiTheme="minorEastAsia" w:hAnsiTheme="minorEastAsia" w:cs="Times New Roman" w:hint="eastAsia"/>
          <w:bCs/>
          <w:sz w:val="28"/>
          <w:szCs w:val="28"/>
        </w:rPr>
        <w:lastRenderedPageBreak/>
        <w:t>激响应（</w:t>
      </w:r>
      <w:r w:rsidR="00DA217F">
        <w:rPr>
          <w:rFonts w:asciiTheme="minorEastAsia" w:hAnsiTheme="minorEastAsia" w:cs="Times New Roman"/>
          <w:bCs/>
          <w:sz w:val="28"/>
          <w:szCs w:val="28"/>
        </w:rPr>
        <w:t>2*5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）、</w:t>
      </w:r>
      <w:r w:rsidR="00DA217F">
        <w:rPr>
          <w:rFonts w:asciiTheme="minorEastAsia" w:hAnsiTheme="minorEastAsia" w:cs="Times New Roman" w:hint="eastAsia"/>
          <w:bCs/>
          <w:sz w:val="28"/>
          <w:szCs w:val="28"/>
        </w:rPr>
        <w:t>极点如何影响冲激响应函数</w:t>
      </w:r>
      <w:r>
        <w:rPr>
          <w:rFonts w:asciiTheme="minorEastAsia" w:hAnsiTheme="minorEastAsia" w:cs="Times New Roman" w:hint="eastAsia"/>
          <w:bCs/>
          <w:sz w:val="28"/>
          <w:szCs w:val="28"/>
        </w:rPr>
        <w:t>（</w:t>
      </w:r>
      <w:r w:rsidR="00DA217F">
        <w:rPr>
          <w:rFonts w:asciiTheme="minorEastAsia" w:hAnsiTheme="minorEastAsia" w:cs="Times New Roman"/>
          <w:bCs/>
          <w:sz w:val="28"/>
          <w:szCs w:val="28"/>
        </w:rPr>
        <w:t>4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）</w:t>
      </w:r>
      <w:r w:rsidR="00DA217F">
        <w:rPr>
          <w:rFonts w:asciiTheme="minorEastAsia" w:hAnsiTheme="minorEastAsia" w:cs="Times New Roman" w:hint="eastAsia"/>
          <w:bCs/>
          <w:sz w:val="28"/>
          <w:szCs w:val="28"/>
        </w:rPr>
        <w:t>、如何影响稳定性（</w:t>
      </w:r>
      <w:r w:rsidR="00DA217F">
        <w:rPr>
          <w:rFonts w:asciiTheme="minorEastAsia" w:hAnsiTheme="minorEastAsia" w:cs="Times New Roman"/>
          <w:bCs/>
          <w:sz w:val="28"/>
          <w:szCs w:val="28"/>
        </w:rPr>
        <w:t>4</w:t>
      </w:r>
      <w:r w:rsidR="00DA217F">
        <w:rPr>
          <w:rFonts w:asciiTheme="minorEastAsia" w:hAnsiTheme="minorEastAsia" w:cs="Times New Roman" w:hint="eastAsia"/>
          <w:bCs/>
          <w:sz w:val="28"/>
          <w:szCs w:val="28"/>
        </w:rPr>
        <w:t>分）</w:t>
      </w:r>
      <w:r>
        <w:rPr>
          <w:rFonts w:asciiTheme="minorEastAsia" w:hAnsiTheme="minorEastAsia" w:cs="Times New Roman" w:hint="eastAsia"/>
          <w:bCs/>
          <w:sz w:val="28"/>
          <w:szCs w:val="28"/>
        </w:rPr>
        <w:t>）。</w:t>
      </w:r>
    </w:p>
    <w:p w14:paraId="42D970EF" w14:textId="77777777" w:rsidR="002B64F9" w:rsidRDefault="00000000">
      <w:pPr>
        <w:pStyle w:val="1"/>
        <w:numPr>
          <w:ilvl w:val="0"/>
          <w:numId w:val="9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内容2（50分）：题1（</w:t>
      </w:r>
      <w:r>
        <w:rPr>
          <w:rFonts w:asciiTheme="minorEastAsia" w:hAnsiTheme="minorEastAsia" w:cs="Times New Roman"/>
          <w:bCs/>
          <w:sz w:val="28"/>
          <w:szCs w:val="28"/>
        </w:rPr>
        <w:t>3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，其中收敛域1分）、题</w:t>
      </w:r>
      <w:r>
        <w:rPr>
          <w:rFonts w:asciiTheme="minorEastAsia" w:hAnsiTheme="minorEastAsia" w:cs="Times New Roman"/>
          <w:bCs/>
          <w:sz w:val="28"/>
          <w:szCs w:val="28"/>
        </w:rPr>
        <w:t>2</w:t>
      </w:r>
      <w:r>
        <w:rPr>
          <w:rFonts w:asciiTheme="minorEastAsia" w:hAnsiTheme="minorEastAsia" w:cs="Times New Roman" w:hint="eastAsia"/>
          <w:bCs/>
          <w:sz w:val="28"/>
          <w:szCs w:val="28"/>
        </w:rPr>
        <w:t>（</w:t>
      </w:r>
      <w:r>
        <w:rPr>
          <w:rFonts w:asciiTheme="minorEastAsia" w:hAnsiTheme="minorEastAsia" w:cs="Times New Roman"/>
          <w:bCs/>
          <w:sz w:val="28"/>
          <w:szCs w:val="28"/>
        </w:rPr>
        <w:t>3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）、题3（</w:t>
      </w:r>
      <w:r>
        <w:rPr>
          <w:rFonts w:asciiTheme="minorEastAsia" w:hAnsiTheme="minorEastAsia" w:cs="Times New Roman"/>
          <w:bCs/>
          <w:sz w:val="28"/>
          <w:szCs w:val="28"/>
        </w:rPr>
        <w:t>8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，其中分解（4分）、反z变换（4分））、题4（</w:t>
      </w:r>
      <w:r>
        <w:rPr>
          <w:rFonts w:asciiTheme="minorEastAsia" w:hAnsiTheme="minorEastAsia" w:cs="Times New Roman"/>
          <w:bCs/>
          <w:sz w:val="28"/>
          <w:szCs w:val="28"/>
        </w:rPr>
        <w:t>3</w:t>
      </w:r>
      <w:r>
        <w:rPr>
          <w:rFonts w:asciiTheme="minorEastAsia" w:hAnsiTheme="minorEastAsia" w:cs="Times New Roman" w:hint="eastAsia"/>
          <w:bCs/>
          <w:sz w:val="28"/>
          <w:szCs w:val="28"/>
        </w:rPr>
        <w:t>6分，其中极零图（</w:t>
      </w:r>
      <w:r>
        <w:rPr>
          <w:rFonts w:asciiTheme="minorEastAsia" w:hAnsiTheme="minorEastAsia" w:cs="Times New Roman"/>
          <w:bCs/>
          <w:sz w:val="28"/>
          <w:szCs w:val="28"/>
        </w:rPr>
        <w:t>2</w:t>
      </w:r>
      <w:r>
        <w:rPr>
          <w:rFonts w:asciiTheme="minorEastAsia" w:hAnsiTheme="minorEastAsia" w:cs="Times New Roman" w:hint="eastAsia"/>
          <w:bCs/>
          <w:sz w:val="28"/>
          <w:szCs w:val="28"/>
        </w:rPr>
        <w:t>*</w:t>
      </w:r>
      <w:r>
        <w:rPr>
          <w:rFonts w:asciiTheme="minorEastAsia" w:hAnsiTheme="minorEastAsia" w:cs="Times New Roman"/>
          <w:bCs/>
          <w:sz w:val="28"/>
          <w:szCs w:val="28"/>
        </w:rPr>
        <w:t>7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）、时域单位函数响应（</w:t>
      </w:r>
      <w:r>
        <w:rPr>
          <w:rFonts w:asciiTheme="minorEastAsia" w:hAnsiTheme="minorEastAsia" w:cs="Times New Roman"/>
          <w:bCs/>
          <w:sz w:val="28"/>
          <w:szCs w:val="28"/>
        </w:rPr>
        <w:t>2</w:t>
      </w:r>
      <w:r>
        <w:rPr>
          <w:rFonts w:asciiTheme="minorEastAsia" w:hAnsiTheme="minorEastAsia" w:cs="Times New Roman" w:hint="eastAsia"/>
          <w:bCs/>
          <w:sz w:val="28"/>
          <w:szCs w:val="28"/>
        </w:rPr>
        <w:t>*</w:t>
      </w:r>
      <w:r>
        <w:rPr>
          <w:rFonts w:asciiTheme="minorEastAsia" w:hAnsiTheme="minorEastAsia" w:cs="Times New Roman"/>
          <w:bCs/>
          <w:sz w:val="28"/>
          <w:szCs w:val="28"/>
        </w:rPr>
        <w:t>7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）、现象总结（8分））。</w:t>
      </w:r>
    </w:p>
    <w:p w14:paraId="2ACE68D4" w14:textId="32EB5249" w:rsidR="002B64F9" w:rsidRDefault="00000000">
      <w:pPr>
        <w:pStyle w:val="1"/>
        <w:numPr>
          <w:ilvl w:val="0"/>
          <w:numId w:val="9"/>
        </w:numPr>
        <w:spacing w:line="288" w:lineRule="auto"/>
        <w:jc w:val="both"/>
        <w:rPr>
          <w:rFonts w:asciiTheme="minorEastAsia" w:hAnsiTheme="minorEastAsia" w:cs="Times New Roman"/>
          <w:bCs/>
          <w:sz w:val="28"/>
          <w:szCs w:val="28"/>
        </w:rPr>
      </w:pPr>
      <w:r>
        <w:rPr>
          <w:rFonts w:asciiTheme="minorEastAsia" w:hAnsiTheme="minorEastAsia" w:cs="Times New Roman" w:hint="eastAsia"/>
          <w:bCs/>
          <w:sz w:val="28"/>
          <w:szCs w:val="28"/>
        </w:rPr>
        <w:t>总结实验体会和感悟（</w:t>
      </w:r>
      <w:r w:rsidR="00F710FF">
        <w:rPr>
          <w:rFonts w:asciiTheme="minorEastAsia" w:hAnsiTheme="minorEastAsia" w:cs="Times New Roman" w:hint="eastAsia"/>
          <w:bCs/>
          <w:sz w:val="28"/>
          <w:szCs w:val="28"/>
        </w:rPr>
        <w:t>6</w:t>
      </w:r>
      <w:r>
        <w:rPr>
          <w:rFonts w:asciiTheme="minorEastAsia" w:hAnsiTheme="minorEastAsia" w:cs="Times New Roman" w:hint="eastAsia"/>
          <w:bCs/>
          <w:sz w:val="28"/>
          <w:szCs w:val="28"/>
        </w:rPr>
        <w:t>分）</w:t>
      </w:r>
    </w:p>
    <w:p w14:paraId="4B9844FD" w14:textId="77777777" w:rsidR="002B64F9" w:rsidRDefault="002B64F9">
      <w:pPr>
        <w:pStyle w:val="1"/>
        <w:spacing w:line="288" w:lineRule="auto"/>
        <w:ind w:left="980"/>
        <w:jc w:val="both"/>
        <w:rPr>
          <w:rFonts w:asciiTheme="minorEastAsia" w:hAnsiTheme="minorEastAsia" w:cs="Times New Roman"/>
          <w:bCs/>
          <w:sz w:val="28"/>
          <w:szCs w:val="28"/>
        </w:rPr>
      </w:pPr>
    </w:p>
    <w:p w14:paraId="2B9B6BB0" w14:textId="77777777" w:rsidR="002B64F9" w:rsidRDefault="00000000">
      <w:pPr>
        <w:spacing w:line="288" w:lineRule="auto"/>
        <w:jc w:val="both"/>
        <w:outlineLvl w:val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六</w:t>
      </w:r>
      <w:r>
        <w:rPr>
          <w:rFonts w:ascii="Times New Roman" w:hAnsi="Times New Roman" w:cs="Times New Roman"/>
          <w:bCs/>
          <w:sz w:val="28"/>
          <w:szCs w:val="28"/>
        </w:rPr>
        <w:t>、实验要求</w:t>
      </w:r>
    </w:p>
    <w:p w14:paraId="047F073F" w14:textId="77777777" w:rsidR="002B64F9" w:rsidRDefault="00000000">
      <w:pPr>
        <w:pStyle w:val="1"/>
        <w:numPr>
          <w:ilvl w:val="0"/>
          <w:numId w:val="10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遵守实验纪律，不迟到早退；</w:t>
      </w:r>
    </w:p>
    <w:p w14:paraId="1845BA3B" w14:textId="77777777" w:rsidR="002B64F9" w:rsidRDefault="00000000">
      <w:pPr>
        <w:pStyle w:val="1"/>
        <w:numPr>
          <w:ilvl w:val="0"/>
          <w:numId w:val="10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认真撰写实验报告，在报告中附源代码、最终图像结果、问题分析、实验感悟等内容，</w:t>
      </w:r>
      <w:r>
        <w:rPr>
          <w:rFonts w:ascii="Times New Roman" w:hAnsi="Times New Roman" w:cs="Times New Roman" w:hint="eastAsia"/>
          <w:b/>
          <w:color w:val="C00000"/>
          <w:sz w:val="28"/>
          <w:szCs w:val="28"/>
        </w:rPr>
        <w:t>不要抄袭</w:t>
      </w:r>
      <w:r>
        <w:rPr>
          <w:rFonts w:ascii="Times New Roman" w:hAnsi="Times New Roman" w:cs="Times New Roman" w:hint="eastAsia"/>
          <w:bCs/>
          <w:sz w:val="28"/>
          <w:szCs w:val="28"/>
        </w:rPr>
        <w:t>！</w:t>
      </w:r>
    </w:p>
    <w:p w14:paraId="460621B4" w14:textId="77777777" w:rsidR="002B64F9" w:rsidRDefault="00000000">
      <w:pPr>
        <w:pStyle w:val="1"/>
        <w:numPr>
          <w:ilvl w:val="0"/>
          <w:numId w:val="10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 w:hint="eastAsia"/>
          <w:bCs/>
          <w:sz w:val="28"/>
          <w:szCs w:val="28"/>
        </w:rPr>
        <w:t>实验结束两周内提交实验报告。</w:t>
      </w:r>
    </w:p>
    <w:p w14:paraId="7447E009" w14:textId="77777777" w:rsidR="002B64F9" w:rsidRDefault="002B64F9">
      <w:pPr>
        <w:spacing w:line="288" w:lineRule="auto"/>
        <w:jc w:val="both"/>
        <w:outlineLvl w:val="0"/>
        <w:rPr>
          <w:rFonts w:asciiTheme="minorEastAsia" w:hAnsiTheme="minorEastAsia" w:cs="Times New Roman"/>
          <w:bCs/>
          <w:sz w:val="28"/>
          <w:szCs w:val="28"/>
        </w:rPr>
      </w:pPr>
    </w:p>
    <w:sectPr w:rsidR="002B64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764669" w14:textId="77777777" w:rsidR="00512B61" w:rsidRDefault="00512B61">
      <w:pPr>
        <w:spacing w:line="240" w:lineRule="auto"/>
      </w:pPr>
      <w:r>
        <w:separator/>
      </w:r>
    </w:p>
  </w:endnote>
  <w:endnote w:type="continuationSeparator" w:id="0">
    <w:p w14:paraId="205CC858" w14:textId="77777777" w:rsidR="00512B61" w:rsidRDefault="00512B6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altName w:val="苹方-简"/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6D7FC1" w14:textId="77777777" w:rsidR="00512B61" w:rsidRDefault="00512B61">
      <w:pPr>
        <w:spacing w:after="0"/>
      </w:pPr>
      <w:r>
        <w:separator/>
      </w:r>
    </w:p>
  </w:footnote>
  <w:footnote w:type="continuationSeparator" w:id="0">
    <w:p w14:paraId="36C742BD" w14:textId="77777777" w:rsidR="00512B61" w:rsidRDefault="00512B6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3D20D37"/>
    <w:multiLevelType w:val="singleLevel"/>
    <w:tmpl w:val="A3D20D37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A8EE6788"/>
    <w:multiLevelType w:val="singleLevel"/>
    <w:tmpl w:val="A8EE6788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2" w15:restartNumberingAfterBreak="0">
    <w:nsid w:val="AE5B7C4E"/>
    <w:multiLevelType w:val="singleLevel"/>
    <w:tmpl w:val="AE5B7C4E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3" w15:restartNumberingAfterBreak="0">
    <w:nsid w:val="B7C26E80"/>
    <w:multiLevelType w:val="singleLevel"/>
    <w:tmpl w:val="B7C26E80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4" w15:restartNumberingAfterBreak="0">
    <w:nsid w:val="0B0CAEFB"/>
    <w:multiLevelType w:val="singleLevel"/>
    <w:tmpl w:val="0B0CAEFB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5" w15:restartNumberingAfterBreak="0">
    <w:nsid w:val="0B9A00CE"/>
    <w:multiLevelType w:val="singleLevel"/>
    <w:tmpl w:val="0B9A00CE"/>
    <w:lvl w:ilvl="0">
      <w:start w:val="1"/>
      <w:numFmt w:val="decimal"/>
      <w:suff w:val="space"/>
      <w:lvlText w:val="%1."/>
      <w:lvlJc w:val="left"/>
    </w:lvl>
  </w:abstractNum>
  <w:abstractNum w:abstractNumId="6" w15:restartNumberingAfterBreak="0">
    <w:nsid w:val="4DF9016A"/>
    <w:multiLevelType w:val="multilevel"/>
    <w:tmpl w:val="4DF9016A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5D0F6399"/>
    <w:multiLevelType w:val="multilevel"/>
    <w:tmpl w:val="5D0F6399"/>
    <w:lvl w:ilvl="0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8" w15:restartNumberingAfterBreak="0">
    <w:nsid w:val="618889BA"/>
    <w:multiLevelType w:val="singleLevel"/>
    <w:tmpl w:val="618889BA"/>
    <w:lvl w:ilvl="0">
      <w:start w:val="2"/>
      <w:numFmt w:val="chineseCounting"/>
      <w:suff w:val="nothing"/>
      <w:lvlText w:val="%1、"/>
      <w:lvlJc w:val="left"/>
    </w:lvl>
  </w:abstractNum>
  <w:abstractNum w:abstractNumId="9" w15:restartNumberingAfterBreak="0">
    <w:nsid w:val="7652064A"/>
    <w:multiLevelType w:val="multilevel"/>
    <w:tmpl w:val="7652064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413039397">
    <w:abstractNumId w:val="6"/>
  </w:num>
  <w:num w:numId="2" w16cid:durableId="1911497737">
    <w:abstractNumId w:val="8"/>
  </w:num>
  <w:num w:numId="3" w16cid:durableId="992871708">
    <w:abstractNumId w:val="3"/>
  </w:num>
  <w:num w:numId="4" w16cid:durableId="1715234694">
    <w:abstractNumId w:val="0"/>
  </w:num>
  <w:num w:numId="5" w16cid:durableId="733968968">
    <w:abstractNumId w:val="1"/>
  </w:num>
  <w:num w:numId="6" w16cid:durableId="1709724556">
    <w:abstractNumId w:val="5"/>
  </w:num>
  <w:num w:numId="7" w16cid:durableId="2144080220">
    <w:abstractNumId w:val="4"/>
  </w:num>
  <w:num w:numId="8" w16cid:durableId="467430370">
    <w:abstractNumId w:val="9"/>
  </w:num>
  <w:num w:numId="9" w16cid:durableId="1274436814">
    <w:abstractNumId w:val="7"/>
  </w:num>
  <w:num w:numId="10" w16cid:durableId="52470799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jAwZWM4NGVlNDA4Yzc4NWVlODI1MmQ2OWY2MDQ3OTgifQ=="/>
  </w:docVars>
  <w:rsids>
    <w:rsidRoot w:val="00172A27"/>
    <w:rsid w:val="E56EC001"/>
    <w:rsid w:val="FBDF1BB4"/>
    <w:rsid w:val="00001F2F"/>
    <w:rsid w:val="00053D4F"/>
    <w:rsid w:val="00080DC6"/>
    <w:rsid w:val="00092C7E"/>
    <w:rsid w:val="000A5A41"/>
    <w:rsid w:val="000D07FA"/>
    <w:rsid w:val="000D7A40"/>
    <w:rsid w:val="000E40CE"/>
    <w:rsid w:val="000E5D6F"/>
    <w:rsid w:val="000F2E7F"/>
    <w:rsid w:val="00125ECE"/>
    <w:rsid w:val="00127381"/>
    <w:rsid w:val="00151B6B"/>
    <w:rsid w:val="001677D0"/>
    <w:rsid w:val="00172A27"/>
    <w:rsid w:val="001C4380"/>
    <w:rsid w:val="001F6D61"/>
    <w:rsid w:val="002021D9"/>
    <w:rsid w:val="00210B96"/>
    <w:rsid w:val="002326E8"/>
    <w:rsid w:val="00261372"/>
    <w:rsid w:val="00273CCA"/>
    <w:rsid w:val="0029197E"/>
    <w:rsid w:val="00293DB7"/>
    <w:rsid w:val="00294FC6"/>
    <w:rsid w:val="002A7251"/>
    <w:rsid w:val="002B64F9"/>
    <w:rsid w:val="002D5413"/>
    <w:rsid w:val="002F28E5"/>
    <w:rsid w:val="00301CC3"/>
    <w:rsid w:val="003049C8"/>
    <w:rsid w:val="00317480"/>
    <w:rsid w:val="0032127F"/>
    <w:rsid w:val="00334F7E"/>
    <w:rsid w:val="00347571"/>
    <w:rsid w:val="00354691"/>
    <w:rsid w:val="00377494"/>
    <w:rsid w:val="00382429"/>
    <w:rsid w:val="00384489"/>
    <w:rsid w:val="003B593C"/>
    <w:rsid w:val="003C0A4D"/>
    <w:rsid w:val="003C2317"/>
    <w:rsid w:val="003C6D05"/>
    <w:rsid w:val="003D4CB5"/>
    <w:rsid w:val="003D6FC0"/>
    <w:rsid w:val="003D71C4"/>
    <w:rsid w:val="003E280E"/>
    <w:rsid w:val="003F394D"/>
    <w:rsid w:val="0041711D"/>
    <w:rsid w:val="0045595F"/>
    <w:rsid w:val="0046549C"/>
    <w:rsid w:val="0049007D"/>
    <w:rsid w:val="00491357"/>
    <w:rsid w:val="004B78D4"/>
    <w:rsid w:val="004F00B8"/>
    <w:rsid w:val="004F170A"/>
    <w:rsid w:val="00503C26"/>
    <w:rsid w:val="0050560B"/>
    <w:rsid w:val="00512B61"/>
    <w:rsid w:val="00517ADD"/>
    <w:rsid w:val="0052730E"/>
    <w:rsid w:val="0054243C"/>
    <w:rsid w:val="005455C0"/>
    <w:rsid w:val="00547369"/>
    <w:rsid w:val="0055454C"/>
    <w:rsid w:val="0058323D"/>
    <w:rsid w:val="005922FE"/>
    <w:rsid w:val="005A5FED"/>
    <w:rsid w:val="005A66A3"/>
    <w:rsid w:val="005B67A3"/>
    <w:rsid w:val="005D5321"/>
    <w:rsid w:val="006020D5"/>
    <w:rsid w:val="006030BA"/>
    <w:rsid w:val="00653206"/>
    <w:rsid w:val="00661196"/>
    <w:rsid w:val="00696B84"/>
    <w:rsid w:val="006975C4"/>
    <w:rsid w:val="006B0CE8"/>
    <w:rsid w:val="006C3B9E"/>
    <w:rsid w:val="006D5611"/>
    <w:rsid w:val="007000D4"/>
    <w:rsid w:val="00726E05"/>
    <w:rsid w:val="00735FC0"/>
    <w:rsid w:val="00736038"/>
    <w:rsid w:val="00742EDA"/>
    <w:rsid w:val="00746114"/>
    <w:rsid w:val="00776E29"/>
    <w:rsid w:val="007932B4"/>
    <w:rsid w:val="0079550E"/>
    <w:rsid w:val="007A0072"/>
    <w:rsid w:val="007A7459"/>
    <w:rsid w:val="007B5F9B"/>
    <w:rsid w:val="007C4649"/>
    <w:rsid w:val="007D5344"/>
    <w:rsid w:val="007E0EBF"/>
    <w:rsid w:val="007E65C6"/>
    <w:rsid w:val="007F341F"/>
    <w:rsid w:val="008004B5"/>
    <w:rsid w:val="00827061"/>
    <w:rsid w:val="008277A6"/>
    <w:rsid w:val="00836725"/>
    <w:rsid w:val="008536DD"/>
    <w:rsid w:val="00891ED9"/>
    <w:rsid w:val="0089540E"/>
    <w:rsid w:val="008962B9"/>
    <w:rsid w:val="008A26AF"/>
    <w:rsid w:val="008B4E9D"/>
    <w:rsid w:val="008C45AC"/>
    <w:rsid w:val="008E0663"/>
    <w:rsid w:val="008E2266"/>
    <w:rsid w:val="00904CA2"/>
    <w:rsid w:val="0091504A"/>
    <w:rsid w:val="00942913"/>
    <w:rsid w:val="0095051F"/>
    <w:rsid w:val="00955414"/>
    <w:rsid w:val="0095598F"/>
    <w:rsid w:val="009861C5"/>
    <w:rsid w:val="009C059B"/>
    <w:rsid w:val="009D2B2F"/>
    <w:rsid w:val="009E1C36"/>
    <w:rsid w:val="009F28A8"/>
    <w:rsid w:val="00A054BD"/>
    <w:rsid w:val="00A05AAE"/>
    <w:rsid w:val="00A14365"/>
    <w:rsid w:val="00A16F80"/>
    <w:rsid w:val="00A24EA2"/>
    <w:rsid w:val="00A25427"/>
    <w:rsid w:val="00A255C5"/>
    <w:rsid w:val="00A25A39"/>
    <w:rsid w:val="00A2678C"/>
    <w:rsid w:val="00A30D61"/>
    <w:rsid w:val="00A35A76"/>
    <w:rsid w:val="00A53D6C"/>
    <w:rsid w:val="00A6288D"/>
    <w:rsid w:val="00AD1B19"/>
    <w:rsid w:val="00B014C9"/>
    <w:rsid w:val="00B03C68"/>
    <w:rsid w:val="00B12D7D"/>
    <w:rsid w:val="00B6209D"/>
    <w:rsid w:val="00B7341B"/>
    <w:rsid w:val="00B73652"/>
    <w:rsid w:val="00B812DD"/>
    <w:rsid w:val="00B83A51"/>
    <w:rsid w:val="00B84FE5"/>
    <w:rsid w:val="00BA054D"/>
    <w:rsid w:val="00BA1541"/>
    <w:rsid w:val="00BB1BFF"/>
    <w:rsid w:val="00BB6D2E"/>
    <w:rsid w:val="00BD06EE"/>
    <w:rsid w:val="00C252EE"/>
    <w:rsid w:val="00C34E41"/>
    <w:rsid w:val="00C46D33"/>
    <w:rsid w:val="00C5005E"/>
    <w:rsid w:val="00C6022B"/>
    <w:rsid w:val="00C67CDC"/>
    <w:rsid w:val="00CA7FF0"/>
    <w:rsid w:val="00CC1402"/>
    <w:rsid w:val="00CC6C30"/>
    <w:rsid w:val="00CD257B"/>
    <w:rsid w:val="00CD682F"/>
    <w:rsid w:val="00CF3DFA"/>
    <w:rsid w:val="00D02F9F"/>
    <w:rsid w:val="00D646C0"/>
    <w:rsid w:val="00D817E7"/>
    <w:rsid w:val="00DA217F"/>
    <w:rsid w:val="00DB2EA6"/>
    <w:rsid w:val="00DB78E4"/>
    <w:rsid w:val="00DE6EC1"/>
    <w:rsid w:val="00DF65D0"/>
    <w:rsid w:val="00E05D26"/>
    <w:rsid w:val="00E207CD"/>
    <w:rsid w:val="00E27773"/>
    <w:rsid w:val="00E4163D"/>
    <w:rsid w:val="00E96249"/>
    <w:rsid w:val="00EA40C2"/>
    <w:rsid w:val="00EC289F"/>
    <w:rsid w:val="00F10C28"/>
    <w:rsid w:val="00F12E07"/>
    <w:rsid w:val="00F16263"/>
    <w:rsid w:val="00F240C7"/>
    <w:rsid w:val="00F36C26"/>
    <w:rsid w:val="00F455C1"/>
    <w:rsid w:val="00F47076"/>
    <w:rsid w:val="00F47DF4"/>
    <w:rsid w:val="00F56930"/>
    <w:rsid w:val="00F710FF"/>
    <w:rsid w:val="00F83C3A"/>
    <w:rsid w:val="00F85F0B"/>
    <w:rsid w:val="00FA186F"/>
    <w:rsid w:val="00FA2C86"/>
    <w:rsid w:val="00FA32B8"/>
    <w:rsid w:val="00FB42FD"/>
    <w:rsid w:val="00FC0661"/>
    <w:rsid w:val="00FE73D8"/>
    <w:rsid w:val="0801452F"/>
    <w:rsid w:val="0A515977"/>
    <w:rsid w:val="0CC56899"/>
    <w:rsid w:val="12E860F4"/>
    <w:rsid w:val="162143EC"/>
    <w:rsid w:val="18462A64"/>
    <w:rsid w:val="1B733D84"/>
    <w:rsid w:val="1BDD4B1E"/>
    <w:rsid w:val="1C9B0535"/>
    <w:rsid w:val="1FA71618"/>
    <w:rsid w:val="2A4D4CBA"/>
    <w:rsid w:val="2AEC1227"/>
    <w:rsid w:val="2D546C0A"/>
    <w:rsid w:val="31EB2806"/>
    <w:rsid w:val="33E36CF5"/>
    <w:rsid w:val="34F95248"/>
    <w:rsid w:val="350334CA"/>
    <w:rsid w:val="3BF7ED19"/>
    <w:rsid w:val="40BA4471"/>
    <w:rsid w:val="431E0A72"/>
    <w:rsid w:val="43B835F7"/>
    <w:rsid w:val="44483010"/>
    <w:rsid w:val="46476EB4"/>
    <w:rsid w:val="46B11CD5"/>
    <w:rsid w:val="4D663B77"/>
    <w:rsid w:val="4ED725C8"/>
    <w:rsid w:val="4FE6398E"/>
    <w:rsid w:val="54702F19"/>
    <w:rsid w:val="59BF0FCC"/>
    <w:rsid w:val="623526DC"/>
    <w:rsid w:val="62C33333"/>
    <w:rsid w:val="63F771BF"/>
    <w:rsid w:val="6DDE276E"/>
    <w:rsid w:val="72C54B39"/>
    <w:rsid w:val="75412E2D"/>
    <w:rsid w:val="79B505CA"/>
    <w:rsid w:val="7A292D1B"/>
    <w:rsid w:val="7BFB8A0D"/>
    <w:rsid w:val="7DCE6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ADFFCE"/>
  <w15:docId w15:val="{AC8648A0-8B65-FF49-BFDF-C22F0236F9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customStyle="1" w:styleId="1">
    <w:name w:val="列表段落1"/>
    <w:basedOn w:val="a"/>
    <w:uiPriority w:val="34"/>
    <w:qFormat/>
    <w:pPr>
      <w:ind w:left="720"/>
      <w:contextualSpacing/>
    </w:pPr>
  </w:style>
  <w:style w:type="character" w:styleId="a9">
    <w:name w:val="Placeholder Text"/>
    <w:basedOn w:val="a0"/>
    <w:uiPriority w:val="99"/>
    <w:semiHidden/>
    <w:rPr>
      <w:color w:val="808080"/>
    </w:rPr>
  </w:style>
  <w:style w:type="paragraph" w:styleId="aa">
    <w:name w:val="List Paragraph"/>
    <w:basedOn w:val="a"/>
    <w:uiPriority w:val="99"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s://www.mathworks.com/help/releases/R2018a/symbolic/ztrans.html?searchHighlight=ztrans&amp;s_tid=doc_srchtitle" TargetMode="External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hyperlink" Target="https://www.mathworks.com/help/releases/R2018a/symbolic/ztrans.html?searchHighlight=ztrans&amp;s_tid=doc_srchtitle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www.mathworks.com/help/releases/R2018a/symbolic/ztrans.html?searchHighlight=ztrans&amp;s_tid=doc_srchtitle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s://www.mathworks.com/help/releases/R2018a/symbolic/ztrans.html?searchHighlight=ztrans&amp;s_tid=doc_srchtitle" TargetMode="Externa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黑体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宋体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6</Pages>
  <Words>650</Words>
  <Characters>3705</Characters>
  <Application>Microsoft Office Word</Application>
  <DocSecurity>0</DocSecurity>
  <Lines>30</Lines>
  <Paragraphs>8</Paragraphs>
  <ScaleCrop>false</ScaleCrop>
  <Company/>
  <LinksUpToDate>false</LinksUpToDate>
  <CharactersWithSpaces>4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 Aifei</dc:creator>
  <cp:lastModifiedBy>Microsoft Office User</cp:lastModifiedBy>
  <cp:revision>92</cp:revision>
  <dcterms:created xsi:type="dcterms:W3CDTF">2021-11-08T05:56:00Z</dcterms:created>
  <dcterms:modified xsi:type="dcterms:W3CDTF">2022-12-05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763</vt:lpwstr>
  </property>
  <property fmtid="{D5CDD505-2E9C-101B-9397-08002B2CF9AE}" pid="4" name="ICV">
    <vt:lpwstr>33B642A5680E457487BCF0B3A436D152</vt:lpwstr>
  </property>
</Properties>
</file>